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1F08AB7" w14:textId="77777777" w:rsidR="003E5046" w:rsidRPr="006B02FA" w:rsidRDefault="003E5046" w:rsidP="006B02FA">
      <w:pPr>
        <w:pStyle w:val="1"/>
      </w:pPr>
      <w:r w:rsidRPr="006B02FA">
        <w:t>Министерство образования и науки Российской Федерации</w:t>
      </w:r>
    </w:p>
    <w:p w14:paraId="64067235" w14:textId="77777777" w:rsidR="006B02FA" w:rsidRPr="006B02FA" w:rsidRDefault="006B02FA" w:rsidP="006B02FA"/>
    <w:p w14:paraId="66585263" w14:textId="77777777" w:rsidR="006B0116" w:rsidRDefault="00587377" w:rsidP="006B0116">
      <w:pPr>
        <w:pStyle w:val="2"/>
      </w:pPr>
      <w:r w:rsidRPr="00886CD8">
        <w:t xml:space="preserve">Федеральное государственное бюджетное образовательное </w:t>
      </w:r>
      <w:r w:rsidRPr="00886CD8">
        <w:br/>
        <w:t>учреждение высшего образования</w:t>
      </w:r>
    </w:p>
    <w:p w14:paraId="655D98D2" w14:textId="77777777" w:rsidR="004C64BC" w:rsidRPr="006B0116" w:rsidRDefault="003A7E39" w:rsidP="006B0116">
      <w:pPr>
        <w:pStyle w:val="2"/>
        <w:rPr>
          <w:rStyle w:val="aa"/>
        </w:rPr>
      </w:pPr>
      <w:r w:rsidRPr="006B0116">
        <w:rPr>
          <w:rStyle w:val="aa"/>
        </w:rPr>
        <w:t>«</w:t>
      </w:r>
      <w:r w:rsidR="004C64BC" w:rsidRPr="006B0116">
        <w:rPr>
          <w:rStyle w:val="aa"/>
        </w:rPr>
        <w:t>Новосибирский государственный технический университет</w:t>
      </w:r>
      <w:r w:rsidRPr="006B0116">
        <w:rPr>
          <w:rStyle w:val="aa"/>
        </w:rPr>
        <w:t>»</w:t>
      </w:r>
    </w:p>
    <w:p w14:paraId="52BCAFF7" w14:textId="77777777" w:rsidR="004C64BC" w:rsidRPr="000F67F1" w:rsidRDefault="009B560D" w:rsidP="006B02FA">
      <w:r>
        <w:rPr>
          <w:noProof/>
          <w:lang w:eastAsia="ru-RU"/>
        </w:rPr>
        <w:drawing>
          <wp:anchor distT="0" distB="0" distL="114300" distR="114300" simplePos="0" relativeHeight="251657728" behindDoc="1" locked="0" layoutInCell="1" allowOverlap="0" wp14:anchorId="788C3139" wp14:editId="35495A3C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9880" cy="2377440"/>
            <wp:effectExtent l="0" t="0" r="0" b="0"/>
            <wp:wrapTopAndBottom/>
            <wp:docPr id="4" name="Рисунок 4" descr="NSTU_Logo_bl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STU_Logo_blu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B7845A" w14:textId="77777777" w:rsidR="00574AD1" w:rsidRPr="006B02FA" w:rsidRDefault="00574AD1" w:rsidP="006B02FA">
      <w:pPr>
        <w:pStyle w:val="2"/>
      </w:pPr>
      <w:r w:rsidRPr="006B02FA">
        <w:t>Кафедра прикладной математики</w:t>
      </w:r>
    </w:p>
    <w:p w14:paraId="3A5D4092" w14:textId="77777777" w:rsidR="003B2F56" w:rsidRPr="006D23E6" w:rsidRDefault="003B2F56" w:rsidP="006B02FA"/>
    <w:p w14:paraId="2682ECA5" w14:textId="19507C01" w:rsidR="00574AD1" w:rsidRDefault="00FB26F1" w:rsidP="006B0116">
      <w:pPr>
        <w:pStyle w:val="3"/>
      </w:pPr>
      <w:r>
        <w:t>Лабораторная работа</w:t>
      </w:r>
      <w:r w:rsidR="00F164CD" w:rsidRPr="006B02FA">
        <w:t xml:space="preserve"> № </w:t>
      </w:r>
      <w:r w:rsidR="0090620F">
        <w:t>1</w:t>
      </w:r>
      <w:r w:rsidR="0090620F" w:rsidRPr="0090620F">
        <w:t>,2</w:t>
      </w:r>
      <w:r w:rsidR="00574AD1" w:rsidRPr="006B02FA">
        <w:br/>
        <w:t xml:space="preserve">по </w:t>
      </w:r>
      <w:r w:rsidR="000545FF" w:rsidRPr="006B02FA">
        <w:t>дисциплине</w:t>
      </w:r>
      <w:r w:rsidR="00574AD1" w:rsidRPr="006B02FA">
        <w:t xml:space="preserve"> </w:t>
      </w:r>
      <w:r w:rsidR="00F164CD" w:rsidRPr="006B02FA">
        <w:t>«</w:t>
      </w:r>
      <w:r w:rsidR="004118DC" w:rsidRPr="004118DC">
        <w:t>Статистические методы анализа данных</w:t>
      </w:r>
      <w:r w:rsidR="00F164CD" w:rsidRPr="006B02FA">
        <w:t>»</w:t>
      </w:r>
    </w:p>
    <w:p w14:paraId="00800D50" w14:textId="01CADD62" w:rsidR="00741AA0" w:rsidRDefault="00741AA0" w:rsidP="0090620F">
      <w:pPr>
        <w:ind w:firstLine="708"/>
        <w:jc w:val="center"/>
        <w:rPr>
          <w:rFonts w:ascii="Calibri Light" w:hAnsi="Calibri Light" w:cs="Arial"/>
          <w:b/>
          <w:smallCaps/>
          <w:sz w:val="32"/>
          <w:szCs w:val="24"/>
        </w:rPr>
      </w:pPr>
    </w:p>
    <w:p w14:paraId="5E9BA170" w14:textId="77777777" w:rsidR="004118DC" w:rsidRPr="005643E0" w:rsidRDefault="004118DC" w:rsidP="0090620F">
      <w:pPr>
        <w:ind w:firstLine="708"/>
        <w:jc w:val="center"/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90"/>
        <w:gridCol w:w="1929"/>
        <w:gridCol w:w="2128"/>
        <w:gridCol w:w="1274"/>
        <w:gridCol w:w="1417"/>
      </w:tblGrid>
      <w:tr w:rsidR="00D27AC6" w:rsidRPr="00613AE7" w14:paraId="04FAC55E" w14:textId="77777777" w:rsidTr="00703284">
        <w:trPr>
          <w:trHeight w:hRule="exact" w:val="454"/>
          <w:jc w:val="center"/>
        </w:trPr>
        <w:tc>
          <w:tcPr>
            <w:tcW w:w="1499" w:type="pct"/>
            <w:vMerge w:val="restart"/>
            <w:shd w:val="clear" w:color="auto" w:fill="auto"/>
            <w:vAlign w:val="center"/>
          </w:tcPr>
          <w:p w14:paraId="4B8B6378" w14:textId="77777777" w:rsidR="005D6509" w:rsidRPr="00613AE7" w:rsidRDefault="009B560D" w:rsidP="00F25ED6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A177375" wp14:editId="50B52A2B">
                  <wp:extent cx="1441450" cy="1419860"/>
                  <wp:effectExtent l="0" t="0" r="0" b="0"/>
                  <wp:docPr id="1" name="Рисунок 1" descr="сигма градиент синий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сигма градиент синий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31" t="16809" r="11467" b="214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419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0" w:type="pct"/>
            <w:shd w:val="clear" w:color="auto" w:fill="auto"/>
            <w:vAlign w:val="center"/>
          </w:tcPr>
          <w:p w14:paraId="3D73CF48" w14:textId="77777777" w:rsidR="005D6509" w:rsidRPr="005D6509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Факультет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1EE3D68C" w14:textId="77777777" w:rsidR="005D6509" w:rsidRPr="001B23FB" w:rsidRDefault="005D6509" w:rsidP="00B421BB">
            <w:pPr>
              <w:spacing w:after="0" w:line="240" w:lineRule="auto"/>
              <w:contextualSpacing/>
            </w:pPr>
            <w:r w:rsidRPr="001B23FB">
              <w:t>ПМИ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25AA8716" w14:textId="77777777" w:rsidR="005D6509" w:rsidRPr="00022D6C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1A0D22BF" w14:textId="77777777" w:rsidR="005D6509" w:rsidRPr="00F25ED6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  <w:tr w:rsidR="00D27AC6" w:rsidRPr="00613AE7" w14:paraId="655A5639" w14:textId="77777777" w:rsidTr="00703284">
        <w:trPr>
          <w:trHeight w:hRule="exact" w:val="454"/>
          <w:jc w:val="center"/>
        </w:trPr>
        <w:tc>
          <w:tcPr>
            <w:tcW w:w="1499" w:type="pct"/>
            <w:vMerge/>
            <w:shd w:val="clear" w:color="auto" w:fill="auto"/>
          </w:tcPr>
          <w:p w14:paraId="237261AB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7619B1A3" w14:textId="77777777" w:rsidR="005D6509" w:rsidRPr="005D6509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Группа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52C0B638" w14:textId="349A1BBA" w:rsidR="005D6509" w:rsidRPr="0090620F" w:rsidRDefault="0090620F" w:rsidP="00FB26F1">
            <w:pPr>
              <w:spacing w:after="0" w:line="240" w:lineRule="auto"/>
              <w:contextualSpacing/>
            </w:pPr>
            <w:r>
              <w:t>ПМИ-51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461B73DC" w14:textId="77777777" w:rsidR="005D6509" w:rsidRPr="00F25ED6" w:rsidRDefault="005D6509" w:rsidP="00EC3E84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26389FE2" w14:textId="77777777" w:rsidR="005D6509" w:rsidRPr="009F4DB8" w:rsidRDefault="005D6509" w:rsidP="00F25ED6">
            <w:pPr>
              <w:spacing w:after="0" w:line="240" w:lineRule="auto"/>
              <w:contextualSpacing/>
              <w:rPr>
                <w:highlight w:val="yellow"/>
                <w:lang w:val="en-US"/>
              </w:rPr>
            </w:pPr>
          </w:p>
        </w:tc>
      </w:tr>
      <w:tr w:rsidR="00D27AC6" w:rsidRPr="00613AE7" w14:paraId="6B0A0E18" w14:textId="77777777" w:rsidTr="0090620F">
        <w:trPr>
          <w:trHeight w:hRule="exact" w:val="639"/>
          <w:jc w:val="center"/>
        </w:trPr>
        <w:tc>
          <w:tcPr>
            <w:tcW w:w="1499" w:type="pct"/>
            <w:vMerge/>
            <w:shd w:val="clear" w:color="auto" w:fill="auto"/>
          </w:tcPr>
          <w:p w14:paraId="55AAC097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12AB52AD" w14:textId="37C5ED87" w:rsidR="005D6509" w:rsidRPr="005D6509" w:rsidRDefault="005D6509" w:rsidP="00EC3E84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Студент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7314B1FA" w14:textId="48846008" w:rsidR="00CB2C7E" w:rsidRDefault="00CB2C7E" w:rsidP="00EC3E84">
            <w:pPr>
              <w:spacing w:after="0" w:line="240" w:lineRule="auto"/>
              <w:contextualSpacing/>
            </w:pPr>
            <w:proofErr w:type="spellStart"/>
            <w:r w:rsidRPr="0090620F">
              <w:t>Тюшников</w:t>
            </w:r>
            <w:proofErr w:type="spellEnd"/>
            <w:r w:rsidRPr="0090620F">
              <w:t xml:space="preserve"> В.В.</w:t>
            </w:r>
          </w:p>
          <w:p w14:paraId="518F66F3" w14:textId="6AA2654A" w:rsidR="0090620F" w:rsidRPr="0090620F" w:rsidRDefault="0090620F" w:rsidP="00EC3E84">
            <w:pPr>
              <w:spacing w:after="0" w:line="240" w:lineRule="auto"/>
              <w:contextualSpacing/>
            </w:pPr>
            <w:r w:rsidRPr="0090620F">
              <w:t>Кононов С.А.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056D69A6" w14:textId="77777777" w:rsidR="005D6509" w:rsidRPr="00C04CF2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517AB1F6" w14:textId="77777777" w:rsidR="005D6509" w:rsidRPr="0090620F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  <w:tr w:rsidR="00D27AC6" w:rsidRPr="00613AE7" w14:paraId="360294D4" w14:textId="77777777" w:rsidTr="00703284">
        <w:trPr>
          <w:trHeight w:hRule="exact" w:val="454"/>
          <w:jc w:val="center"/>
        </w:trPr>
        <w:tc>
          <w:tcPr>
            <w:tcW w:w="1499" w:type="pct"/>
            <w:vMerge/>
            <w:shd w:val="clear" w:color="auto" w:fill="auto"/>
          </w:tcPr>
          <w:p w14:paraId="7BCBA5DA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4EA69534" w14:textId="77777777" w:rsidR="005D6509" w:rsidRPr="005D6509" w:rsidRDefault="006A7CAF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Вариант</w:t>
            </w:r>
            <w:r w:rsidR="005D6509" w:rsidRPr="005D6509">
              <w:rPr>
                <w:smallCaps/>
              </w:rPr>
              <w:t>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67B6D337" w14:textId="6C450C28" w:rsidR="005D6509" w:rsidRPr="0090620F" w:rsidRDefault="005643E0" w:rsidP="00640B35">
            <w:pPr>
              <w:spacing w:after="0" w:line="240" w:lineRule="auto"/>
              <w:contextualSpacing/>
            </w:pPr>
            <w:r>
              <w:t>10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6BD1D153" w14:textId="77777777" w:rsidR="005D6509" w:rsidRPr="00022D6C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6B585004" w14:textId="77777777" w:rsidR="005D6509" w:rsidRPr="00F25ED6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  <w:tr w:rsidR="00D27AC6" w:rsidRPr="00613AE7" w14:paraId="4013B19F" w14:textId="77777777" w:rsidTr="00703284">
        <w:trPr>
          <w:trHeight w:hRule="exact" w:val="454"/>
          <w:jc w:val="center"/>
        </w:trPr>
        <w:tc>
          <w:tcPr>
            <w:tcW w:w="1499" w:type="pct"/>
            <w:vMerge/>
            <w:shd w:val="clear" w:color="auto" w:fill="auto"/>
          </w:tcPr>
          <w:p w14:paraId="1C1447BC" w14:textId="77777777" w:rsidR="005D6509" w:rsidRPr="00613AE7" w:rsidRDefault="005D6509" w:rsidP="00F25ED6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1000" w:type="pct"/>
            <w:shd w:val="clear" w:color="auto" w:fill="auto"/>
            <w:vAlign w:val="center"/>
          </w:tcPr>
          <w:p w14:paraId="5110AC0C" w14:textId="77777777" w:rsidR="005D6509" w:rsidRPr="005D6509" w:rsidRDefault="006A7CAF" w:rsidP="00B421BB">
            <w:pPr>
              <w:spacing w:after="0" w:line="240" w:lineRule="auto"/>
              <w:contextualSpacing/>
              <w:rPr>
                <w:smallCaps/>
              </w:rPr>
            </w:pPr>
            <w:r w:rsidRPr="005D6509">
              <w:rPr>
                <w:smallCaps/>
              </w:rPr>
              <w:t>Преподаватель</w:t>
            </w:r>
            <w:r w:rsidR="005D6509" w:rsidRPr="005D6509">
              <w:rPr>
                <w:smallCaps/>
              </w:rPr>
              <w:t>:</w:t>
            </w:r>
          </w:p>
        </w:tc>
        <w:tc>
          <w:tcPr>
            <w:tcW w:w="1104" w:type="pct"/>
            <w:shd w:val="clear" w:color="auto" w:fill="auto"/>
            <w:vAlign w:val="center"/>
          </w:tcPr>
          <w:p w14:paraId="07A51D68" w14:textId="178A10E3" w:rsidR="005D6509" w:rsidRPr="0090620F" w:rsidRDefault="004118DC" w:rsidP="00B421BB">
            <w:pPr>
              <w:spacing w:after="0" w:line="240" w:lineRule="auto"/>
              <w:contextualSpacing/>
              <w:rPr>
                <w:highlight w:val="green"/>
              </w:rPr>
            </w:pPr>
            <w:r w:rsidRPr="004118DC">
              <w:t>Попов А.А</w:t>
            </w:r>
          </w:p>
        </w:tc>
        <w:tc>
          <w:tcPr>
            <w:tcW w:w="661" w:type="pct"/>
            <w:shd w:val="clear" w:color="auto" w:fill="auto"/>
            <w:vAlign w:val="center"/>
          </w:tcPr>
          <w:p w14:paraId="6465D879" w14:textId="77777777" w:rsidR="005D6509" w:rsidRPr="00022D6C" w:rsidRDefault="005D6509" w:rsidP="00B421BB">
            <w:pPr>
              <w:spacing w:after="0" w:line="240" w:lineRule="auto"/>
              <w:contextualSpacing/>
              <w:rPr>
                <w:smallCaps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14:paraId="322E94EA" w14:textId="77777777" w:rsidR="005D6509" w:rsidRPr="0090620F" w:rsidRDefault="005D6509" w:rsidP="00F25ED6">
            <w:pPr>
              <w:spacing w:after="0" w:line="240" w:lineRule="auto"/>
              <w:contextualSpacing/>
              <w:rPr>
                <w:highlight w:val="yellow"/>
              </w:rPr>
            </w:pPr>
          </w:p>
        </w:tc>
      </w:tr>
    </w:tbl>
    <w:p w14:paraId="4E91E7B8" w14:textId="77777777" w:rsidR="003B2F56" w:rsidRDefault="003B2F56" w:rsidP="006B02FA"/>
    <w:p w14:paraId="4E735835" w14:textId="77777777" w:rsidR="00741AA0" w:rsidRPr="0090620F" w:rsidRDefault="00741AA0" w:rsidP="006B02FA"/>
    <w:p w14:paraId="27F6C71C" w14:textId="4141337F" w:rsidR="004118DC" w:rsidRPr="0090620F" w:rsidRDefault="004118DC" w:rsidP="006B02FA"/>
    <w:p w14:paraId="709E7D82" w14:textId="77777777" w:rsidR="004C64BC" w:rsidRPr="001B23FB" w:rsidRDefault="004C64BC" w:rsidP="004C64BC">
      <w:pPr>
        <w:jc w:val="center"/>
        <w:rPr>
          <w:rFonts w:ascii="Calibri Light" w:hAnsi="Calibri Light"/>
          <w:sz w:val="28"/>
          <w:szCs w:val="24"/>
        </w:rPr>
      </w:pPr>
      <w:r w:rsidRPr="001B23FB">
        <w:rPr>
          <w:rFonts w:ascii="Calibri Light" w:hAnsi="Calibri Light"/>
          <w:sz w:val="28"/>
          <w:szCs w:val="24"/>
        </w:rPr>
        <w:t>Новосибирск</w:t>
      </w:r>
    </w:p>
    <w:p w14:paraId="1222D487" w14:textId="11EDED37" w:rsidR="0090620F" w:rsidRDefault="004C64BC" w:rsidP="00764D94">
      <w:pPr>
        <w:jc w:val="center"/>
        <w:rPr>
          <w:rFonts w:ascii="Calibri Light" w:hAnsi="Calibri Light"/>
          <w:sz w:val="28"/>
          <w:szCs w:val="24"/>
        </w:rPr>
      </w:pPr>
      <w:r w:rsidRPr="001B23FB">
        <w:rPr>
          <w:rFonts w:ascii="Calibri Light" w:hAnsi="Calibri Light"/>
          <w:sz w:val="28"/>
          <w:szCs w:val="24"/>
        </w:rPr>
        <w:fldChar w:fldCharType="begin"/>
      </w:r>
      <w:r w:rsidRPr="001B23FB">
        <w:rPr>
          <w:rFonts w:ascii="Calibri Light" w:hAnsi="Calibri Light"/>
          <w:sz w:val="28"/>
          <w:szCs w:val="24"/>
        </w:rPr>
        <w:instrText xml:space="preserve"> DATE  \@ "yyyy"  \* MERGEFORMAT </w:instrText>
      </w:r>
      <w:r w:rsidRPr="001B23FB">
        <w:rPr>
          <w:rFonts w:ascii="Calibri Light" w:hAnsi="Calibri Light"/>
          <w:sz w:val="28"/>
          <w:szCs w:val="24"/>
        </w:rPr>
        <w:fldChar w:fldCharType="separate"/>
      </w:r>
      <w:r w:rsidR="00E85ED3">
        <w:rPr>
          <w:rFonts w:ascii="Calibri Light" w:hAnsi="Calibri Light"/>
          <w:noProof/>
          <w:sz w:val="28"/>
          <w:szCs w:val="24"/>
        </w:rPr>
        <w:t>2018</w:t>
      </w:r>
      <w:r w:rsidRPr="001B23FB">
        <w:rPr>
          <w:rFonts w:ascii="Calibri Light" w:hAnsi="Calibri Light"/>
          <w:sz w:val="28"/>
          <w:szCs w:val="24"/>
        </w:rPr>
        <w:fldChar w:fldCharType="end"/>
      </w:r>
    </w:p>
    <w:p w14:paraId="1F1A738C" w14:textId="479BB9A6" w:rsidR="0090620F" w:rsidRDefault="00764D9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lastRenderedPageBreak/>
        <w:t>1. Постановка задачи</w:t>
      </w:r>
    </w:p>
    <w:p w14:paraId="2DA80CA1" w14:textId="237385D8" w:rsidR="00764D94" w:rsidRPr="00764D94" w:rsidRDefault="00764D9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</w:p>
    <w:p w14:paraId="54CF89DD" w14:textId="4784BBC6" w:rsidR="0090620F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1. В соответствии с вариантом задания выбрать имитационную модель объекта, диапазон изменения факторов, план эксперимента.</w:t>
      </w:r>
    </w:p>
    <w:p w14:paraId="51DC2CE9" w14:textId="2CFD2205" w:rsidR="00764D94" w:rsidRP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2. Написать программу по генерации экспериментальных данных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.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Полученные по программе данные оформить в виде одного или двух файлов унифицированной структуры, доступных для дальнейшей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обработки.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Построить графики зависимости отклика от входных факторов.</w:t>
      </w:r>
    </w:p>
    <w:p w14:paraId="7F003338" w14:textId="007DD708" w:rsid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3.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 xml:space="preserve">Спроектировать и сформировать программные модули по вычислению МНK-оценок параметров для заданной параметрической модели объекта. Предусмотреть достаточно простой способ настройки программы на необходимый вид (структуру) модели. </w:t>
      </w:r>
    </w:p>
    <w:p w14:paraId="3D1261A9" w14:textId="585F2854" w:rsid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4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 xml:space="preserve">. Пользуясь экспериментальными данными, полученными в лабораторной работе № 1, произвести оценку параметров модели объекта. </w:t>
      </w:r>
    </w:p>
    <w:p w14:paraId="70282E82" w14:textId="58A4D529" w:rsidR="00764D94" w:rsidRDefault="00764D94" w:rsidP="00764D94">
      <w:pPr>
        <w:autoSpaceDE w:val="0"/>
        <w:autoSpaceDN w:val="0"/>
        <w:adjustRightInd w:val="0"/>
        <w:spacing w:after="0" w:line="240" w:lineRule="auto"/>
        <w:jc w:val="both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5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 xml:space="preserve">. Произвести проверку адекватности полученной модели. В качестве можно взять величину дисперсии </w:t>
      </w:r>
      <w:r w:rsidRPr="00764D94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340" w:dyaOrig="400" w14:anchorId="7722F8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20pt" o:ole="">
            <v:imagedata r:id="rId10" o:title=""/>
          </v:shape>
          <o:OLEObject Type="Embed" ProgID="Equation.DSMT4" ShapeID="_x0000_i1025" DrawAspect="Content" ObjectID="_1598767458" r:id="rId11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 w:rsidRPr="00764D94">
        <w:rPr>
          <w:rFonts w:asciiTheme="minorHAnsi" w:hAnsiTheme="minorHAnsi" w:cstheme="minorHAnsi"/>
          <w:color w:val="000000"/>
          <w:sz w:val="22"/>
          <w:lang w:eastAsia="ja-JP"/>
        </w:rPr>
        <w:t>, которая использовалась при зашумлении отклика в лабораторной работ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е № 1. Число степеней свободы </w:t>
      </w:r>
      <w:r w:rsidRPr="00764D94">
        <w:rPr>
          <w:rFonts w:asciiTheme="minorHAnsi" w:hAnsiTheme="minorHAnsi" w:cstheme="minorHAnsi"/>
          <w:color w:val="000000"/>
          <w:position w:val="-12"/>
          <w:sz w:val="22"/>
          <w:lang w:eastAsia="ja-JP"/>
        </w:rPr>
        <w:object w:dxaOrig="740" w:dyaOrig="360" w14:anchorId="50299847">
          <v:shape id="_x0000_i1026" type="#_x0000_t75" style="width:37pt;height:18pt" o:ole="">
            <v:imagedata r:id="rId12" o:title=""/>
          </v:shape>
          <o:OLEObject Type="Embed" ProgID="Equation.DSMT4" ShapeID="_x0000_i1026" DrawAspect="Content" ObjectID="_1598767459" r:id="rId13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629ABA0D" w14:textId="6CAC258A" w:rsidR="00764D94" w:rsidRDefault="00764D9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2. Вариант задания</w:t>
      </w:r>
    </w:p>
    <w:p w14:paraId="4FDD6D7D" w14:textId="77ABB7EB" w:rsidR="00764D94" w:rsidRDefault="005643E0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Cs/>
          <w:color w:val="000000"/>
          <w:sz w:val="22"/>
          <w:lang w:eastAsia="ja-JP"/>
        </w:rPr>
        <w:t>2)</w:t>
      </w:r>
      <w:r w:rsidR="00764D94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 </w:t>
      </w:r>
      <w:r w:rsidR="00764D94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Произвести моделирование объекта, о котором известно: число действующих факторов – два; по первому фактору зависимость выхода близка к линейной (возрастающей), по второму – существенно </w:t>
      </w:r>
      <w:r w:rsidR="00344897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>нелинейная</w:t>
      </w:r>
      <w:r w:rsidR="00764D94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. </w:t>
      </w:r>
      <w:r w:rsidR="00764D94">
        <w:rPr>
          <w:rFonts w:asciiTheme="minorHAnsi" w:hAnsiTheme="minorHAnsi" w:cstheme="minorHAnsi"/>
          <w:bCs/>
          <w:color w:val="000000"/>
          <w:sz w:val="22"/>
          <w:lang w:eastAsia="ja-JP"/>
        </w:rPr>
        <w:t>М</w:t>
      </w:r>
      <w:r w:rsidR="00764D94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>аксимум выходной величины приходится на граничные точки области действия факторов.</w:t>
      </w:r>
      <w:r w:rsidR="0090620F" w:rsidRPr="00764D94">
        <w:rPr>
          <w:rFonts w:asciiTheme="minorHAnsi" w:hAnsiTheme="minorHAnsi" w:cstheme="minorHAnsi"/>
          <w:bCs/>
          <w:color w:val="000000"/>
          <w:sz w:val="22"/>
          <w:lang w:eastAsia="ja-JP"/>
        </w:rPr>
        <w:tab/>
      </w:r>
    </w:p>
    <w:p w14:paraId="50E0D467" w14:textId="649E6594" w:rsidR="00AC44C4" w:rsidRDefault="00AC44C4" w:rsidP="00764D94">
      <w:pPr>
        <w:tabs>
          <w:tab w:val="left" w:pos="20"/>
          <w:tab w:val="left" w:pos="379"/>
        </w:tabs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</w:p>
    <w:p w14:paraId="17D8141E" w14:textId="74C8B2D4" w:rsidR="0090620F" w:rsidRDefault="00764D9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 xml:space="preserve">3. </w:t>
      </w:r>
      <w:r w:rsidR="00325884"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Моделирование</w:t>
      </w:r>
    </w:p>
    <w:p w14:paraId="48C2D74F" w14:textId="72D03D4E" w:rsidR="00692EB5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</w:p>
    <w:p w14:paraId="57A2B263" w14:textId="6FBE866C" w:rsidR="00692EB5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Cs/>
          <w:color w:val="000000"/>
          <w:sz w:val="22"/>
          <w:lang w:eastAsia="ja-JP"/>
        </w:rPr>
        <w:t>1. Имитационная модель представлена в виде функции:</w:t>
      </w:r>
    </w:p>
    <w:p w14:paraId="49284B76" w14:textId="7F8D9DC1" w:rsidR="00692EB5" w:rsidRPr="00692EB5" w:rsidRDefault="001302C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Cs/>
          <w:color w:val="000000"/>
          <w:sz w:val="22"/>
          <w:lang w:eastAsia="ja-JP"/>
        </w:rPr>
      </w:pPr>
      <w:r w:rsidRPr="00692EB5">
        <w:rPr>
          <w:rFonts w:asciiTheme="minorHAnsi" w:hAnsiTheme="minorHAnsi" w:cstheme="minorHAnsi"/>
          <w:bCs/>
          <w:color w:val="000000"/>
          <w:position w:val="-12"/>
          <w:sz w:val="22"/>
          <w:lang w:val="en-US" w:eastAsia="ja-JP"/>
        </w:rPr>
        <w:object w:dxaOrig="6259" w:dyaOrig="400" w14:anchorId="6DA3F163">
          <v:shape id="_x0000_i1027" type="#_x0000_t75" style="width:313.5pt;height:20pt" o:ole="">
            <v:imagedata r:id="rId14" o:title=""/>
          </v:shape>
          <o:OLEObject Type="Embed" ProgID="Equation.DSMT4" ShapeID="_x0000_i1027" DrawAspect="Content" ObjectID="_1598767460" r:id="rId15"/>
        </w:object>
      </w:r>
      <w:r w:rsidR="00692EB5" w:rsidRPr="00120ACE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, </w:t>
      </w:r>
      <w:r w:rsidRPr="00692EB5">
        <w:rPr>
          <w:rFonts w:asciiTheme="minorHAnsi" w:hAnsiTheme="minorHAnsi" w:cstheme="minorHAnsi"/>
          <w:bCs/>
          <w:color w:val="000000"/>
          <w:position w:val="-24"/>
          <w:sz w:val="22"/>
          <w:lang w:val="en-US" w:eastAsia="ja-JP"/>
        </w:rPr>
        <w:object w:dxaOrig="1780" w:dyaOrig="620" w14:anchorId="2B812165">
          <v:shape id="_x0000_i1028" type="#_x0000_t75" style="width:89pt;height:31pt" o:ole="">
            <v:imagedata r:id="rId16" o:title=""/>
          </v:shape>
          <o:OLEObject Type="Embed" ProgID="Equation.DSMT4" ShapeID="_x0000_i1028" DrawAspect="Content" ObjectID="_1598767461" r:id="rId17"/>
        </w:object>
      </w:r>
      <w:r w:rsidR="00692EB5" w:rsidRPr="00120ACE">
        <w:rPr>
          <w:rFonts w:asciiTheme="minorHAnsi" w:hAnsiTheme="minorHAnsi" w:cstheme="minorHAnsi"/>
          <w:bCs/>
          <w:color w:val="000000"/>
          <w:sz w:val="22"/>
          <w:lang w:eastAsia="ja-JP"/>
        </w:rPr>
        <w:t xml:space="preserve"> </w:t>
      </w:r>
    </w:p>
    <w:p w14:paraId="578889EE" w14:textId="77B55523" w:rsidR="0090620F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692EB5">
        <w:rPr>
          <w:rFonts w:asciiTheme="minorHAnsi" w:hAnsiTheme="minorHAnsi" w:cstheme="minorHAnsi"/>
          <w:color w:val="000000"/>
          <w:sz w:val="22"/>
          <w:lang w:eastAsia="ja-JP"/>
        </w:rPr>
        <w:t xml:space="preserve">2. </w:t>
      </w:r>
      <w:r>
        <w:rPr>
          <w:rFonts w:asciiTheme="minorHAnsi" w:hAnsiTheme="minorHAnsi" w:cstheme="minorHAnsi"/>
          <w:color w:val="000000"/>
          <w:sz w:val="22"/>
          <w:lang w:eastAsia="ja-JP"/>
        </w:rPr>
        <w:t>Область действия факторов:</w:t>
      </w:r>
    </w:p>
    <w:p w14:paraId="37A2053F" w14:textId="68974EE7" w:rsidR="00692EB5" w:rsidRPr="00120ACE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692EB5">
        <w:rPr>
          <w:rFonts w:asciiTheme="minorHAnsi" w:hAnsiTheme="minorHAnsi" w:cstheme="minorHAnsi"/>
          <w:color w:val="000000"/>
          <w:position w:val="-12"/>
          <w:sz w:val="22"/>
          <w:lang w:eastAsia="ja-JP"/>
        </w:rPr>
        <w:object w:dxaOrig="1740" w:dyaOrig="400" w14:anchorId="63126A38">
          <v:shape id="_x0000_i1029" type="#_x0000_t75" style="width:87pt;height:20pt" o:ole="">
            <v:imagedata r:id="rId18" o:title=""/>
          </v:shape>
          <o:OLEObject Type="Embed" ProgID="Equation.DSMT4" ShapeID="_x0000_i1029" DrawAspect="Content" ObjectID="_1598767462" r:id="rId19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340B2F03" w14:textId="610D54BA" w:rsidR="00692EB5" w:rsidRDefault="00692EB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926F07">
        <w:rPr>
          <w:rFonts w:asciiTheme="minorHAnsi" w:hAnsiTheme="minorHAnsi" w:cstheme="minorHAnsi"/>
          <w:color w:val="000000"/>
          <w:sz w:val="22"/>
          <w:lang w:eastAsia="ja-JP"/>
        </w:rPr>
        <w:t xml:space="preserve">3.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Количество точек проведения наблюдения </w:t>
      </w:r>
      <w:r w:rsidR="00926F07">
        <w:rPr>
          <w:rFonts w:asciiTheme="minorHAnsi" w:hAnsiTheme="minorHAnsi" w:cstheme="minorHAnsi"/>
          <w:color w:val="000000"/>
          <w:sz w:val="22"/>
          <w:lang w:eastAsia="ja-JP"/>
        </w:rPr>
        <w:t>–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 w:rsidR="001302C3">
        <w:rPr>
          <w:rFonts w:asciiTheme="minorHAnsi" w:hAnsiTheme="minorHAnsi" w:cstheme="minorHAnsi"/>
          <w:color w:val="000000"/>
          <w:sz w:val="22"/>
          <w:lang w:eastAsia="ja-JP"/>
        </w:rPr>
        <w:t>16</w:t>
      </w:r>
      <w:r w:rsidR="00926F07">
        <w:rPr>
          <w:rFonts w:asciiTheme="minorHAnsi" w:hAnsiTheme="minorHAnsi" w:cstheme="minorHAnsi"/>
          <w:color w:val="000000"/>
          <w:sz w:val="22"/>
          <w:lang w:eastAsia="ja-JP"/>
        </w:rPr>
        <w:t xml:space="preserve">. Распределение точек – равномерное </w:t>
      </w:r>
      <w:r w:rsidR="001302C3">
        <w:rPr>
          <w:rFonts w:asciiTheme="minorHAnsi" w:hAnsiTheme="minorHAnsi" w:cstheme="minorHAnsi"/>
          <w:color w:val="000000"/>
          <w:sz w:val="22"/>
          <w:lang w:eastAsia="ja-JP"/>
        </w:rPr>
        <w:t>на двумерной сетке с шагом 0.5</w:t>
      </w:r>
      <w:r w:rsidR="00926F07">
        <w:rPr>
          <w:rFonts w:asciiTheme="minorHAnsi" w:hAnsiTheme="minorHAnsi" w:cstheme="minorHAnsi"/>
          <w:color w:val="000000"/>
          <w:sz w:val="22"/>
          <w:lang w:eastAsia="ja-JP"/>
        </w:rPr>
        <w:t xml:space="preserve"> по обеим переменным</w:t>
      </w:r>
    </w:p>
    <w:p w14:paraId="0706A3F9" w14:textId="5A36BB35" w:rsidR="00926F07" w:rsidRDefault="00573DA9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573DA9">
        <w:rPr>
          <w:noProof/>
          <w:lang w:eastAsia="ru-RU"/>
        </w:rPr>
        <w:drawing>
          <wp:anchor distT="0" distB="0" distL="114300" distR="114300" simplePos="0" relativeHeight="251658752" behindDoc="0" locked="0" layoutInCell="1" allowOverlap="1" wp14:anchorId="6EE66AED" wp14:editId="71CD9EBA">
            <wp:simplePos x="0" y="0"/>
            <wp:positionH relativeFrom="column">
              <wp:posOffset>3540760</wp:posOffset>
            </wp:positionH>
            <wp:positionV relativeFrom="paragraph">
              <wp:posOffset>208915</wp:posOffset>
            </wp:positionV>
            <wp:extent cx="2552700" cy="3931264"/>
            <wp:effectExtent l="0" t="0" r="0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931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6273">
        <w:rPr>
          <w:rFonts w:asciiTheme="minorHAnsi" w:hAnsiTheme="minorHAnsi" w:cstheme="minorHAnsi"/>
          <w:color w:val="000000"/>
          <w:sz w:val="22"/>
          <w:lang w:eastAsia="ja-JP"/>
        </w:rPr>
        <w:t xml:space="preserve">4. Вычисление отклика </w:t>
      </w:r>
      <w:r w:rsidR="000D6273" w:rsidRPr="000D6273">
        <w:rPr>
          <w:rFonts w:asciiTheme="minorHAnsi" w:hAnsiTheme="minorHAnsi" w:cstheme="minorHAnsi"/>
          <w:color w:val="000000"/>
          <w:position w:val="-14"/>
          <w:sz w:val="22"/>
          <w:lang w:val="en-US" w:eastAsia="ja-JP"/>
        </w:rPr>
        <w:object w:dxaOrig="1160" w:dyaOrig="380" w14:anchorId="6DD3C93E">
          <v:shape id="_x0000_i1030" type="#_x0000_t75" style="width:58pt;height:19pt" o:ole="">
            <v:imagedata r:id="rId21" o:title=""/>
          </v:shape>
          <o:OLEObject Type="Embed" ProgID="Equation.DSMT4" ShapeID="_x0000_i1030" DrawAspect="Content" ObjectID="_1598767463" r:id="rId22"/>
        </w:object>
      </w:r>
      <w:r w:rsidR="000D6273" w:rsidRPr="000D6273">
        <w:rPr>
          <w:rFonts w:asciiTheme="minorHAnsi" w:hAnsiTheme="minorHAnsi" w:cstheme="minorHAnsi"/>
          <w:color w:val="000000"/>
          <w:sz w:val="22"/>
          <w:lang w:eastAsia="ja-JP"/>
        </w:rPr>
        <w:t xml:space="preserve"> , </w:t>
      </w:r>
      <w:r w:rsidR="000D6273">
        <w:rPr>
          <w:rFonts w:asciiTheme="minorHAnsi" w:hAnsiTheme="minorHAnsi" w:cstheme="minorHAnsi"/>
          <w:color w:val="000000"/>
          <w:sz w:val="22"/>
          <w:lang w:eastAsia="ja-JP"/>
        </w:rPr>
        <w:t xml:space="preserve">где </w:t>
      </w:r>
      <w:r w:rsidR="000D6273">
        <w:rPr>
          <w:rFonts w:asciiTheme="minorHAnsi" w:hAnsiTheme="minorHAnsi" w:cstheme="minorHAnsi"/>
          <w:color w:val="000000"/>
          <w:sz w:val="22"/>
          <w:lang w:val="en-US" w:eastAsia="ja-JP"/>
        </w:rPr>
        <w:t>e</w:t>
      </w:r>
      <w:r w:rsidR="000D6273" w:rsidRPr="000D6273">
        <w:rPr>
          <w:rFonts w:asciiTheme="minorHAnsi" w:hAnsiTheme="minorHAnsi" w:cstheme="minorHAnsi"/>
          <w:color w:val="000000"/>
          <w:sz w:val="22"/>
          <w:lang w:eastAsia="ja-JP"/>
        </w:rPr>
        <w:t xml:space="preserve"> – </w:t>
      </w:r>
      <w:r w:rsidR="000D6273">
        <w:rPr>
          <w:rFonts w:asciiTheme="minorHAnsi" w:hAnsiTheme="minorHAnsi" w:cstheme="minorHAnsi"/>
          <w:color w:val="000000"/>
          <w:sz w:val="22"/>
          <w:lang w:eastAsia="ja-JP"/>
        </w:rPr>
        <w:t xml:space="preserve">реализация случайной величины (Нормальное распределение с  </w:t>
      </w:r>
      <w:r w:rsidR="00D46B32" w:rsidRPr="000D6273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2500" w:dyaOrig="360" w14:anchorId="2F6D53BB">
          <v:shape id="_x0000_i1031" type="#_x0000_t75" style="width:125pt;height:18pt" o:ole="">
            <v:imagedata r:id="rId23" o:title=""/>
          </v:shape>
          <o:OLEObject Type="Embed" ProgID="Equation.DSMT4" ShapeID="_x0000_i1031" DrawAspect="Content" ObjectID="_1598767464" r:id="rId24"/>
        </w:object>
      </w:r>
      <w:r w:rsidR="000D6273">
        <w:rPr>
          <w:rFonts w:asciiTheme="minorHAnsi" w:hAnsiTheme="minorHAnsi" w:cstheme="minorHAnsi"/>
          <w:color w:val="000000"/>
          <w:sz w:val="22"/>
          <w:lang w:eastAsia="ja-JP"/>
        </w:rPr>
        <w:t>)</w:t>
      </w:r>
    </w:p>
    <w:p w14:paraId="15C7EB78" w14:textId="2CD51D1B" w:rsidR="00120ACE" w:rsidRPr="008B4815" w:rsidRDefault="00120AC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63FF17E2" w14:textId="79F71C81" w:rsidR="00926F07" w:rsidRPr="004950DB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Общий вид функции </w:t>
      </w:r>
      <w:r w:rsidRPr="004950DB">
        <w:rPr>
          <w:rFonts w:asciiTheme="minorHAnsi" w:hAnsiTheme="minorHAnsi" w:cstheme="minorHAnsi"/>
          <w:color w:val="000000"/>
          <w:position w:val="-12"/>
          <w:sz w:val="22"/>
          <w:lang w:val="en-US" w:eastAsia="ja-JP"/>
        </w:rPr>
        <w:object w:dxaOrig="859" w:dyaOrig="360" w14:anchorId="0E4FEBD1">
          <v:shape id="_x0000_i1032" type="#_x0000_t75" style="width:43pt;height:18pt" o:ole="">
            <v:imagedata r:id="rId25" o:title=""/>
          </v:shape>
          <o:OLEObject Type="Embed" ProgID="Equation.DSMT4" ShapeID="_x0000_i1032" DrawAspect="Content" ObjectID="_1598767465" r:id="rId26"/>
        </w:object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 xml:space="preserve"> :</w:t>
      </w:r>
    </w:p>
    <w:p w14:paraId="631D3D46" w14:textId="279020DF" w:rsidR="00692EB5" w:rsidRPr="00692EB5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noProof/>
          <w:color w:val="000000"/>
          <w:sz w:val="22"/>
          <w:lang w:eastAsia="ru-RU"/>
        </w:rPr>
        <w:drawing>
          <wp:inline distT="0" distB="0" distL="0" distR="0" wp14:anchorId="4E994364" wp14:editId="49A69FDE">
            <wp:extent cx="3902109" cy="2520315"/>
            <wp:effectExtent l="0" t="0" r="3175" b="0"/>
            <wp:docPr id="10" name="Рисунок 10" descr="C:\Users\Admin\Downloads\50913471eab8cc2142712fa4b8abd6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C:\Users\Admin\Downloads\50913471eab8cc2142712fa4b8abd61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99"/>
                    <a:stretch/>
                  </pic:blipFill>
                  <pic:spPr bwMode="auto">
                    <a:xfrm>
                      <a:off x="0" y="0"/>
                      <a:ext cx="3908727" cy="252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681F4D" w14:textId="77777777" w:rsidR="00AC44C4" w:rsidRDefault="00AC44C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</w:p>
    <w:p w14:paraId="5936FD3F" w14:textId="77777777" w:rsidR="008B4815" w:rsidRDefault="008B4815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</w:p>
    <w:p w14:paraId="2C2050CB" w14:textId="134F031C" w:rsidR="0090620F" w:rsidRPr="004950DB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  <w:proofErr w:type="gramStart"/>
      <w:r>
        <w:rPr>
          <w:rFonts w:asciiTheme="minorHAnsi" w:hAnsiTheme="minorHAnsi" w:cstheme="minorHAnsi"/>
          <w:color w:val="000000"/>
          <w:sz w:val="22"/>
          <w:lang w:val="en-US" w:eastAsia="ja-JP"/>
        </w:rPr>
        <w:lastRenderedPageBreak/>
        <w:t>u(</w:t>
      </w:r>
      <w:proofErr w:type="gramEnd"/>
      <w:r>
        <w:rPr>
          <w:rFonts w:asciiTheme="minorHAnsi" w:hAnsiTheme="minorHAnsi" w:cstheme="minorHAnsi"/>
          <w:color w:val="000000"/>
          <w:sz w:val="22"/>
          <w:lang w:val="en-US" w:eastAsia="ja-JP"/>
        </w:rPr>
        <w:t>x1, 0.5)</w:t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ab/>
        <w:t>u(0.5, x2)</w:t>
      </w:r>
    </w:p>
    <w:p w14:paraId="6B4A7EFB" w14:textId="4391B0B3" w:rsidR="001302C3" w:rsidRDefault="004950DB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noProof/>
          <w:color w:val="000000"/>
          <w:sz w:val="22"/>
          <w:lang w:eastAsia="ru-RU"/>
        </w:rPr>
        <w:drawing>
          <wp:inline distT="0" distB="0" distL="0" distR="0" wp14:anchorId="57EB6047" wp14:editId="6F1253AF">
            <wp:extent cx="2994660" cy="3006120"/>
            <wp:effectExtent l="0" t="0" r="0" b="3810"/>
            <wp:docPr id="11" name="Рисунок 11" descr="C:\Users\Admin\Downloads\yotx.ru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Admin\Downloads\yotx.ru (2)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601" cy="3025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noProof/>
          <w:color w:val="000000"/>
          <w:sz w:val="22"/>
          <w:lang w:eastAsia="ru-RU"/>
        </w:rPr>
        <w:drawing>
          <wp:inline distT="0" distB="0" distL="0" distR="0" wp14:anchorId="3A86D685" wp14:editId="74DD94BA">
            <wp:extent cx="2989866" cy="3001306"/>
            <wp:effectExtent l="0" t="0" r="1270" b="8890"/>
            <wp:docPr id="12" name="Рисунок 12" descr="C:\Users\Admin\Downloads\yotx.ru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Admin\Downloads\yotx.ru (3)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264" cy="3032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A35FE" w14:textId="432E1F6A" w:rsidR="001302C3" w:rsidRDefault="001302C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</w:p>
    <w:p w14:paraId="7A340B0E" w14:textId="5ED6840F" w:rsidR="0090620F" w:rsidRPr="00764D94" w:rsidRDefault="0032588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4. Оценивание</w:t>
      </w:r>
      <w:r w:rsidR="0090620F" w:rsidRPr="00764D94"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 xml:space="preserve"> параметров</w:t>
      </w: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 xml:space="preserve"> модели</w:t>
      </w:r>
    </w:p>
    <w:p w14:paraId="2B9C7E5D" w14:textId="1B674A0A" w:rsidR="0090620F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1. Будем вычислять оценку </w:t>
      </w:r>
      <w:r w:rsidRPr="00344897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220" w:dyaOrig="279" w14:anchorId="0EA05A49">
          <v:shape id="_x0000_i1033" type="#_x0000_t75" style="width:11pt;height:14pt" o:ole="">
            <v:imagedata r:id="rId30" o:title=""/>
          </v:shape>
          <o:OLEObject Type="Embed" ProgID="Equation.DSMT4" ShapeID="_x0000_i1033" DrawAspect="Content" ObjectID="_1598767466" r:id="rId31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при помощи метода наименьших квадратов, который выглядит как:</w:t>
      </w:r>
    </w:p>
    <w:p w14:paraId="075D96F9" w14:textId="6ECA1706" w:rsidR="00344897" w:rsidRPr="005643E0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344897">
        <w:rPr>
          <w:rFonts w:asciiTheme="minorHAnsi" w:hAnsiTheme="minorHAnsi" w:cstheme="minorHAnsi"/>
          <w:color w:val="000000"/>
          <w:position w:val="-18"/>
          <w:sz w:val="22"/>
          <w:lang w:eastAsia="ja-JP"/>
        </w:rPr>
        <w:object w:dxaOrig="5539" w:dyaOrig="480" w14:anchorId="54FFEAC6">
          <v:shape id="_x0000_i1034" type="#_x0000_t75" style="width:277pt;height:24pt" o:ole="">
            <v:imagedata r:id="rId32" o:title=""/>
          </v:shape>
          <o:OLEObject Type="Embed" ProgID="Equation.DSMT4" ShapeID="_x0000_i1034" DrawAspect="Content" ObjectID="_1598767467" r:id="rId33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59E23AB6" w14:textId="0E6056A7" w:rsidR="00344897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Для нашей задачи метод выглядит как:</w:t>
      </w:r>
    </w:p>
    <w:p w14:paraId="20E8F5D3" w14:textId="1BFDEAE6" w:rsidR="00344897" w:rsidRDefault="0032588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325884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1780" w:dyaOrig="400" w14:anchorId="413B0435">
          <v:shape id="_x0000_i1035" type="#_x0000_t75" style="width:89pt;height:20pt" o:ole="">
            <v:imagedata r:id="rId34" o:title=""/>
          </v:shape>
          <o:OLEObject Type="Embed" ProgID="Equation.DSMT4" ShapeID="_x0000_i1035" DrawAspect="Content" ObjectID="_1598767468" r:id="rId35"/>
        </w:object>
      </w:r>
      <w:r>
        <w:rPr>
          <w:rFonts w:asciiTheme="minorHAnsi" w:hAnsiTheme="minorHAnsi" w:cstheme="minorHAnsi"/>
          <w:color w:val="000000"/>
          <w:sz w:val="22"/>
          <w:lang w:val="en-US" w:eastAsia="ja-JP"/>
        </w:rPr>
        <w:t xml:space="preserve">, </w:t>
      </w:r>
      <w:r>
        <w:rPr>
          <w:rFonts w:asciiTheme="minorHAnsi" w:hAnsiTheme="minorHAnsi" w:cstheme="minorHAnsi"/>
          <w:color w:val="000000"/>
          <w:sz w:val="22"/>
          <w:lang w:eastAsia="ja-JP"/>
        </w:rPr>
        <w:t>где</w:t>
      </w:r>
    </w:p>
    <w:p w14:paraId="77293EC9" w14:textId="1C683E14" w:rsidR="00325884" w:rsidRPr="00325884" w:rsidRDefault="00325884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325884">
        <w:rPr>
          <w:rFonts w:asciiTheme="minorHAnsi" w:hAnsiTheme="minorHAnsi" w:cstheme="minorHAnsi"/>
          <w:color w:val="000000"/>
          <w:position w:val="-54"/>
          <w:sz w:val="22"/>
          <w:lang w:eastAsia="ja-JP"/>
        </w:rPr>
        <w:object w:dxaOrig="2600" w:dyaOrig="1200" w14:anchorId="4ADA16A4">
          <v:shape id="_x0000_i1036" type="#_x0000_t75" style="width:130.5pt;height:60pt" o:ole="">
            <v:imagedata r:id="rId36" o:title=""/>
          </v:shape>
          <o:OLEObject Type="Embed" ProgID="Equation.DSMT4" ShapeID="_x0000_i1036" DrawAspect="Content" ObjectID="_1598767469" r:id="rId37"/>
        </w:object>
      </w:r>
    </w:p>
    <w:p w14:paraId="75F124A8" w14:textId="2B7F24B9" w:rsidR="00344897" w:rsidRPr="00344897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или, что то же самое, </w:t>
      </w:r>
      <w:r w:rsidRPr="00344897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220" w:dyaOrig="360" w14:anchorId="053032F3">
          <v:shape id="_x0000_i1037" type="#_x0000_t75" style="width:11pt;height:18pt" o:ole="">
            <v:imagedata r:id="rId38" o:title=""/>
          </v:shape>
          <o:OLEObject Type="Embed" ProgID="Equation.DSMT4" ShapeID="_x0000_i1037" DrawAspect="Content" ObjectID="_1598767470" r:id="rId39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>- решение СЛАУ</w:t>
      </w:r>
      <w:r w:rsidRPr="00344897">
        <w:rPr>
          <w:rFonts w:asciiTheme="minorHAnsi" w:hAnsiTheme="minorHAnsi" w:cstheme="minorHAnsi"/>
          <w:color w:val="000000"/>
          <w:sz w:val="22"/>
          <w:lang w:eastAsia="ja-JP"/>
        </w:rPr>
        <w:t>:</w:t>
      </w:r>
    </w:p>
    <w:p w14:paraId="47B0A061" w14:textId="1B85E75A" w:rsidR="00344897" w:rsidRPr="00EC63C1" w:rsidRDefault="00344897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val="en-US" w:eastAsia="ja-JP"/>
        </w:rPr>
      </w:pPr>
      <w:r w:rsidRPr="00344897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1600" w:dyaOrig="400" w14:anchorId="5DE4A1D8">
          <v:shape id="_x0000_i1038" type="#_x0000_t75" style="width:80pt;height:20pt" o:ole="">
            <v:imagedata r:id="rId40" o:title=""/>
          </v:shape>
          <o:OLEObject Type="Embed" ProgID="Equation.DSMT4" ShapeID="_x0000_i1038" DrawAspect="Content" ObjectID="_1598767471" r:id="rId41"/>
        </w:object>
      </w:r>
    </w:p>
    <w:p w14:paraId="3D9F0284" w14:textId="3BBB811F" w:rsidR="0090620F" w:rsidRDefault="000842FD" w:rsidP="00EC63C1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8B4815">
        <w:rPr>
          <w:rFonts w:asciiTheme="minorHAnsi" w:hAnsiTheme="minorHAnsi" w:cstheme="minorHAnsi"/>
          <w:color w:val="000000"/>
          <w:position w:val="-32"/>
          <w:sz w:val="22"/>
          <w:lang w:eastAsia="ja-JP"/>
        </w:rPr>
        <w:object w:dxaOrig="3360" w:dyaOrig="760" w14:anchorId="789CB831">
          <v:shape id="_x0000_i1039" type="#_x0000_t75" style="width:168pt;height:37.5pt" o:ole="">
            <v:imagedata r:id="rId42" o:title=""/>
          </v:shape>
          <o:OLEObject Type="Embed" ProgID="Equation.DSMT4" ShapeID="_x0000_i1039" DrawAspect="Content" ObjectID="_1598767472" r:id="rId43"/>
        </w:object>
      </w:r>
      <w:r w:rsidR="00EC63C1"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0898FAD5" w14:textId="2812617E" w:rsidR="00EC63C1" w:rsidRDefault="00EC63C1" w:rsidP="00EC63C1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EC63C1">
        <w:rPr>
          <w:rFonts w:asciiTheme="minorHAnsi" w:hAnsiTheme="minorHAnsi" w:cstheme="minorHAnsi"/>
          <w:color w:val="000000"/>
          <w:sz w:val="22"/>
          <w:lang w:eastAsia="ja-JP"/>
        </w:rPr>
        <w:t xml:space="preserve">2.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Оценку </w:t>
      </w:r>
      <w:r w:rsidRPr="00EC63C1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320" w:dyaOrig="320" w14:anchorId="055B1EF2">
          <v:shape id="_x0000_i1040" type="#_x0000_t75" style="width:16pt;height:16pt" o:ole="">
            <v:imagedata r:id="rId44" o:title=""/>
          </v:shape>
          <o:OLEObject Type="Embed" ProgID="Equation.DSMT4" ShapeID="_x0000_i1040" DrawAspect="Content" ObjectID="_1598767473" r:id="rId45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будем вычислять как:</w:t>
      </w:r>
    </w:p>
    <w:p w14:paraId="18304BAF" w14:textId="2568C662" w:rsidR="0090620F" w:rsidRDefault="00EC63C1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EC63C1">
        <w:rPr>
          <w:rFonts w:asciiTheme="minorHAnsi" w:hAnsiTheme="minorHAnsi" w:cstheme="minorHAnsi"/>
          <w:color w:val="000000"/>
          <w:position w:val="-10"/>
          <w:sz w:val="22"/>
          <w:lang w:eastAsia="ja-JP"/>
        </w:rPr>
        <w:object w:dxaOrig="3680" w:dyaOrig="440" w14:anchorId="74FB859C">
          <v:shape id="_x0000_i1041" type="#_x0000_t75" style="width:184pt;height:22pt" o:ole="">
            <v:imagedata r:id="rId46" o:title=""/>
          </v:shape>
          <o:OLEObject Type="Embed" ProgID="Equation.DSMT4" ShapeID="_x0000_i1041" DrawAspect="Content" ObjectID="_1598767474" r:id="rId47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3F8F5CB1" w14:textId="64E174B6" w:rsidR="00D62BBE" w:rsidRDefault="00D46B32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62BBE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1240" w:dyaOrig="400" w14:anchorId="442D9948">
          <v:shape id="_x0000_i1042" type="#_x0000_t75" style="width:62pt;height:20pt" o:ole="">
            <v:imagedata r:id="rId48" o:title=""/>
          </v:shape>
          <o:OLEObject Type="Embed" ProgID="Equation.DSMT4" ShapeID="_x0000_i1042" DrawAspect="Content" ObjectID="_1598767475" r:id="rId49"/>
        </w:object>
      </w:r>
      <w:r w:rsidR="00D62BBE"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38475198" w14:textId="51AEB32A" w:rsidR="00D46B32" w:rsidRDefault="00D46B32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46B32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1219" w:dyaOrig="320" w14:anchorId="75CB119C">
          <v:shape id="_x0000_i1043" type="#_x0000_t75" style="width:61pt;height:16pt" o:ole="">
            <v:imagedata r:id="rId50" o:title=""/>
          </v:shape>
          <o:OLEObject Type="Embed" ProgID="Equation.DSMT4" ShapeID="_x0000_i1043" DrawAspect="Content" ObjectID="_1598767476" r:id="rId51"/>
        </w:object>
      </w:r>
    </w:p>
    <w:p w14:paraId="5B5B6EC7" w14:textId="4DFAEA5E" w:rsidR="00EC63C1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3. Проверим гипотезу об а</w:t>
      </w:r>
      <w:r w:rsidR="00325884">
        <w:rPr>
          <w:rFonts w:asciiTheme="minorHAnsi" w:hAnsiTheme="minorHAnsi" w:cstheme="minorHAnsi"/>
          <w:color w:val="000000"/>
          <w:sz w:val="22"/>
          <w:lang w:eastAsia="ja-JP"/>
        </w:rPr>
        <w:t>декватности модели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вида:</w:t>
      </w:r>
    </w:p>
    <w:p w14:paraId="2DFE07A5" w14:textId="2D66966E" w:rsidR="00D62BBE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62BBE">
        <w:rPr>
          <w:rFonts w:asciiTheme="minorHAnsi" w:hAnsiTheme="minorHAnsi" w:cstheme="minorHAnsi"/>
          <w:color w:val="000000"/>
          <w:position w:val="-12"/>
          <w:sz w:val="22"/>
          <w:lang w:eastAsia="ja-JP"/>
        </w:rPr>
        <w:object w:dxaOrig="2100" w:dyaOrig="460" w14:anchorId="1E8C8A9B">
          <v:shape id="_x0000_i1044" type="#_x0000_t75" style="width:105pt;height:23pt" o:ole="">
            <v:imagedata r:id="rId52" o:title=""/>
          </v:shape>
          <o:OLEObject Type="Embed" ProgID="Equation.DSMT4" ShapeID="_x0000_i1044" DrawAspect="Content" ObjectID="_1598767477" r:id="rId53"/>
        </w:object>
      </w:r>
    </w:p>
    <w:p w14:paraId="53A5C8DC" w14:textId="5845BC03" w:rsidR="00D62BBE" w:rsidRPr="005643E0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Гипотеза отвергается, если </w:t>
      </w:r>
      <w:r w:rsidR="00D46B32" w:rsidRPr="00D62BBE">
        <w:rPr>
          <w:rFonts w:asciiTheme="minorHAnsi" w:hAnsiTheme="minorHAnsi" w:cstheme="minorHAnsi"/>
          <w:color w:val="000000"/>
          <w:position w:val="-32"/>
          <w:sz w:val="22"/>
          <w:lang w:eastAsia="ja-JP"/>
        </w:rPr>
        <w:object w:dxaOrig="2380" w:dyaOrig="820" w14:anchorId="565F26E0">
          <v:shape id="_x0000_i1045" type="#_x0000_t75" style="width:119pt;height:41pt" o:ole="">
            <v:imagedata r:id="rId54" o:title=""/>
          </v:shape>
          <o:OLEObject Type="Embed" ProgID="Equation.DSMT4" ShapeID="_x0000_i1045" DrawAspect="Content" ObjectID="_1598767478" r:id="rId55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</w:p>
    <w:p w14:paraId="2506671A" w14:textId="77777777" w:rsidR="00D62BBE" w:rsidRPr="005643E0" w:rsidRDefault="00D62BBE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>
        <w:rPr>
          <w:rFonts w:asciiTheme="minorHAnsi" w:hAnsiTheme="minorHAnsi" w:cstheme="minorHAnsi"/>
          <w:color w:val="000000"/>
          <w:sz w:val="22"/>
          <w:lang w:eastAsia="ja-JP"/>
        </w:rPr>
        <w:t>В нашем случае</w:t>
      </w:r>
      <w:r w:rsidRPr="005643E0"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при </w:t>
      </w:r>
      <w:r w:rsidRPr="00D62BBE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880" w:dyaOrig="279" w14:anchorId="5E0DA3AE">
          <v:shape id="_x0000_i1046" type="#_x0000_t75" style="width:44pt;height:14pt" o:ole="">
            <v:imagedata r:id="rId56" o:title=""/>
          </v:shape>
          <o:OLEObject Type="Embed" ProgID="Equation.DSMT4" ShapeID="_x0000_i1046" DrawAspect="Content" ObjectID="_1598767479" r:id="rId57"/>
        </w:object>
      </w:r>
      <w:r w:rsidRPr="005643E0">
        <w:rPr>
          <w:rFonts w:asciiTheme="minorHAnsi" w:hAnsiTheme="minorHAnsi" w:cstheme="minorHAnsi"/>
          <w:color w:val="000000"/>
          <w:sz w:val="22"/>
          <w:lang w:eastAsia="ja-JP"/>
        </w:rPr>
        <w:t>:</w:t>
      </w:r>
    </w:p>
    <w:p w14:paraId="07206360" w14:textId="7B42EE32" w:rsidR="00D62BBE" w:rsidRDefault="00E85ED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46B32">
        <w:rPr>
          <w:rFonts w:asciiTheme="minorHAnsi" w:hAnsiTheme="minorHAnsi" w:cstheme="minorHAnsi"/>
          <w:color w:val="000000"/>
          <w:position w:val="-30"/>
          <w:sz w:val="22"/>
          <w:lang w:eastAsia="ja-JP"/>
        </w:rPr>
        <w:object w:dxaOrig="1939" w:dyaOrig="720" w14:anchorId="68B96725">
          <v:shape id="_x0000_i1051" type="#_x0000_t75" style="width:97pt;height:35.5pt" o:ole="">
            <v:imagedata r:id="rId58" o:title=""/>
          </v:shape>
          <o:OLEObject Type="Embed" ProgID="Equation.DSMT4" ShapeID="_x0000_i1051" DrawAspect="Content" ObjectID="_1598767480" r:id="rId59"/>
        </w:object>
      </w:r>
    </w:p>
    <w:p w14:paraId="787F365E" w14:textId="3D619B4E" w:rsidR="00AC44C4" w:rsidRDefault="00D46B32" w:rsidP="00D46B32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color w:val="000000"/>
          <w:sz w:val="22"/>
          <w:lang w:eastAsia="ja-JP"/>
        </w:rPr>
      </w:pPr>
      <w:r w:rsidRPr="00D46B32">
        <w:rPr>
          <w:rFonts w:asciiTheme="minorHAnsi" w:hAnsiTheme="minorHAnsi" w:cstheme="minorHAnsi"/>
          <w:color w:val="000000"/>
          <w:position w:val="-12"/>
          <w:sz w:val="22"/>
          <w:lang w:val="en-US" w:eastAsia="ja-JP"/>
        </w:rPr>
        <w:object w:dxaOrig="720" w:dyaOrig="360" w14:anchorId="3D3FEEC2">
          <v:shape id="_x0000_i1048" type="#_x0000_t75" style="width:36pt;height:18pt" o:ole="">
            <v:imagedata r:id="rId60" o:title=""/>
          </v:shape>
          <o:OLEObject Type="Embed" ProgID="Equation.DSMT4" ShapeID="_x0000_i1048" DrawAspect="Content" ObjectID="_1598767481" r:id="rId61"/>
        </w:object>
      </w:r>
      <w:r w:rsidRPr="00D46B32"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>
        <w:rPr>
          <w:rFonts w:asciiTheme="minorHAnsi" w:hAnsiTheme="minorHAnsi" w:cstheme="minorHAnsi"/>
          <w:color w:val="000000"/>
          <w:sz w:val="22"/>
          <w:lang w:eastAsia="ja-JP"/>
        </w:rPr>
        <w:t>,</w:t>
      </w:r>
      <w:r w:rsidR="00D62BBE">
        <w:rPr>
          <w:rFonts w:asciiTheme="minorHAnsi" w:hAnsiTheme="minorHAnsi" w:cstheme="minorHAnsi"/>
          <w:color w:val="000000"/>
          <w:sz w:val="22"/>
          <w:lang w:eastAsia="ja-JP"/>
        </w:rPr>
        <w:t xml:space="preserve"> значит, г</w:t>
      </w:r>
      <w:r>
        <w:rPr>
          <w:rFonts w:asciiTheme="minorHAnsi" w:hAnsiTheme="minorHAnsi" w:cstheme="minorHAnsi"/>
          <w:color w:val="000000"/>
          <w:sz w:val="22"/>
          <w:lang w:eastAsia="ja-JP"/>
        </w:rPr>
        <w:t>ипотеза о согласии не отвергается.</w:t>
      </w:r>
      <w:r w:rsidR="00D62BBE">
        <w:rPr>
          <w:rFonts w:asciiTheme="minorHAnsi" w:hAnsiTheme="minorHAnsi" w:cstheme="minorHAnsi"/>
          <w:color w:val="000000"/>
          <w:sz w:val="22"/>
          <w:lang w:eastAsia="ja-JP"/>
        </w:rPr>
        <w:t xml:space="preserve"> </w:t>
      </w:r>
      <w:r>
        <w:rPr>
          <w:rFonts w:asciiTheme="minorHAnsi" w:hAnsiTheme="minorHAnsi" w:cstheme="minorHAnsi"/>
          <w:color w:val="000000"/>
          <w:sz w:val="22"/>
          <w:lang w:eastAsia="ja-JP"/>
        </w:rPr>
        <w:t>М</w:t>
      </w:r>
      <w:r w:rsidR="00D62BBE">
        <w:rPr>
          <w:rFonts w:asciiTheme="minorHAnsi" w:hAnsiTheme="minorHAnsi" w:cstheme="minorHAnsi"/>
          <w:color w:val="000000"/>
          <w:sz w:val="22"/>
          <w:lang w:eastAsia="ja-JP"/>
        </w:rPr>
        <w:t xml:space="preserve">ожно считать, что </w:t>
      </w:r>
      <w:r w:rsidRPr="00D46B32">
        <w:rPr>
          <w:rFonts w:asciiTheme="minorHAnsi" w:hAnsiTheme="minorHAnsi" w:cstheme="minorHAnsi"/>
          <w:color w:val="000000"/>
          <w:position w:val="-6"/>
          <w:sz w:val="22"/>
          <w:lang w:eastAsia="ja-JP"/>
        </w:rPr>
        <w:object w:dxaOrig="220" w:dyaOrig="360" w14:anchorId="16EBB097">
          <v:shape id="_x0000_i1049" type="#_x0000_t75" style="width:11pt;height:18pt" o:ole="">
            <v:imagedata r:id="rId62" o:title=""/>
          </v:shape>
          <o:OLEObject Type="Embed" ProgID="Equation.DSMT4" ShapeID="_x0000_i1049" DrawAspect="Content" ObjectID="_1598767482" r:id="rId63"/>
        </w:object>
      </w:r>
      <w:r>
        <w:rPr>
          <w:rFonts w:asciiTheme="minorHAnsi" w:hAnsiTheme="minorHAnsi" w:cstheme="minorHAnsi"/>
          <w:color w:val="000000"/>
          <w:sz w:val="22"/>
          <w:lang w:eastAsia="ja-JP"/>
        </w:rPr>
        <w:t xml:space="preserve"> адекватно оценивает параметры модели</w:t>
      </w:r>
      <w:r w:rsidR="00D62BBE">
        <w:rPr>
          <w:rFonts w:asciiTheme="minorHAnsi" w:hAnsiTheme="minorHAnsi" w:cstheme="minorHAnsi"/>
          <w:color w:val="000000"/>
          <w:sz w:val="22"/>
          <w:lang w:eastAsia="ja-JP"/>
        </w:rPr>
        <w:t>.</w:t>
      </w:r>
    </w:p>
    <w:p w14:paraId="56C414F4" w14:textId="32B76008" w:rsidR="0090620F" w:rsidRDefault="0027466C" w:rsidP="00AC44C4">
      <w:pPr>
        <w:autoSpaceDE w:val="0"/>
        <w:autoSpaceDN w:val="0"/>
        <w:adjustRightInd w:val="0"/>
        <w:spacing w:after="0" w:line="240" w:lineRule="auto"/>
        <w:jc w:val="center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lastRenderedPageBreak/>
        <w:t>Приложение</w:t>
      </w:r>
    </w:p>
    <w:p w14:paraId="3FEBE7CD" w14:textId="0B172602" w:rsidR="0027466C" w:rsidRDefault="0027466C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</w:p>
    <w:p w14:paraId="1219CCB5" w14:textId="0E47B44B" w:rsidR="0027466C" w:rsidRDefault="0027466C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Текст программы</w:t>
      </w:r>
    </w:p>
    <w:p w14:paraId="5DE1E7D1" w14:textId="72C5FFC2" w:rsidR="0027466C" w:rsidRPr="00E85ED3" w:rsidRDefault="000633C3" w:rsidP="0090620F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theme="minorHAnsi"/>
          <w:b/>
          <w:bCs/>
          <w:color w:val="000000"/>
          <w:sz w:val="22"/>
          <w:lang w:eastAsia="ja-JP"/>
        </w:rPr>
      </w:pPr>
      <w:r>
        <w:rPr>
          <w:rFonts w:asciiTheme="minorHAnsi" w:hAnsiTheme="minorHAnsi" w:cstheme="minorHAnsi"/>
          <w:b/>
          <w:bCs/>
          <w:color w:val="000000"/>
          <w:sz w:val="22"/>
          <w:lang w:val="en-US" w:eastAsia="ja-JP"/>
        </w:rPr>
        <w:t>main</w:t>
      </w:r>
      <w:r w:rsidRPr="00E85ED3">
        <w:rPr>
          <w:rFonts w:asciiTheme="minorHAnsi" w:hAnsiTheme="minorHAnsi" w:cstheme="minorHAnsi"/>
          <w:b/>
          <w:bCs/>
          <w:color w:val="000000"/>
          <w:sz w:val="22"/>
          <w:lang w:eastAsia="ja-JP"/>
        </w:rPr>
        <w:t>.</w:t>
      </w:r>
      <w:proofErr w:type="spellStart"/>
      <w:r>
        <w:rPr>
          <w:rFonts w:asciiTheme="minorHAnsi" w:hAnsiTheme="minorHAnsi" w:cstheme="minorHAnsi"/>
          <w:b/>
          <w:bCs/>
          <w:color w:val="000000"/>
          <w:sz w:val="22"/>
          <w:lang w:val="en-US" w:eastAsia="ja-JP"/>
        </w:rPr>
        <w:t>py</w:t>
      </w:r>
      <w:proofErr w:type="spellEnd"/>
    </w:p>
    <w:p w14:paraId="4E53A7E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import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numpy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as np</w:t>
      </w:r>
    </w:p>
    <w:p w14:paraId="7A5DB8E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import random as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rnd</w:t>
      </w:r>
      <w:proofErr w:type="spellEnd"/>
    </w:p>
    <w:p w14:paraId="788BBAF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import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</w:t>
      </w:r>
      <w:proofErr w:type="spellEnd"/>
    </w:p>
    <w:p w14:paraId="2390FE3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0C760F8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FuncI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:</w:t>
      </w:r>
    </w:p>
    <w:p w14:paraId="283F603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switcher = {</w:t>
      </w:r>
    </w:p>
    <w:p w14:paraId="225A656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0: abs(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0]),</w:t>
      </w:r>
    </w:p>
    <w:p w14:paraId="00F141A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1: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1] *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1],</w:t>
      </w:r>
    </w:p>
    <w:p w14:paraId="4270EC67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2: abs(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0] *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1]),</w:t>
      </w:r>
    </w:p>
    <w:p w14:paraId="0129F680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3: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np.si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0] * 50),</w:t>
      </w:r>
    </w:p>
    <w:p w14:paraId="41E24B97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4: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np.si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1] * 10)</w:t>
      </w:r>
    </w:p>
    <w:p w14:paraId="217AB77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}</w:t>
      </w:r>
    </w:p>
    <w:p w14:paraId="7BDC82A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switcher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</w:t>
      </w:r>
    </w:p>
    <w:p w14:paraId="558E2720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497FCF4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:</w:t>
      </w:r>
    </w:p>
    <w:p w14:paraId="473F38F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summ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0</w:t>
      </w:r>
    </w:p>
    <w:p w14:paraId="5F79770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in range(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):</w:t>
      </w:r>
    </w:p>
    <w:p w14:paraId="51D942A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summ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+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FuncI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) *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</w:t>
      </w:r>
    </w:p>
    <w:p w14:paraId="16DFEAF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summ</w:t>
      </w:r>
      <w:proofErr w:type="spellEnd"/>
    </w:p>
    <w:p w14:paraId="274528A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2336116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Y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, mu, sigma):</w:t>
      </w:r>
    </w:p>
    <w:p w14:paraId="6C463165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x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) +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rnd.normalvariat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mu, sigma)</w:t>
      </w:r>
    </w:p>
    <w:p w14:paraId="5BE1EA7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04EDFF4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makeObservations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steps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, sigma, mu):</w:t>
      </w:r>
    </w:p>
    <w:p w14:paraId="3966106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[]</w:t>
      </w:r>
    </w:p>
    <w:p w14:paraId="1B90AE5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x1 in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[0][0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0][1] + steps[0], steps[0]):</w:t>
      </w:r>
    </w:p>
    <w:p w14:paraId="187E094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for x2 in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[1][0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1][1] + steps[1], steps[1]):</w:t>
      </w:r>
    </w:p>
    <w:p w14:paraId="36373E1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Y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, mu, sigma)</w:t>
      </w:r>
    </w:p>
    <w:p w14:paraId="0056BD6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.append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([x1, x2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)</w:t>
      </w:r>
    </w:p>
    <w:p w14:paraId="1AACA3E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</w:p>
    <w:p w14:paraId="6C17E6E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C02E16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istOfFloat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:</w:t>
      </w:r>
    </w:p>
    <w:p w14:paraId="458F020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0</w:t>
      </w:r>
    </w:p>
    <w:p w14:paraId="1A4D313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listOfFloat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</w:t>
      </w:r>
    </w:p>
    <w:p w14:paraId="1E64E13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1F1FFE1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+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istOfFloat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</w:t>
      </w:r>
    </w:p>
    <w:p w14:paraId="2963009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/= n</w:t>
      </w:r>
    </w:p>
    <w:p w14:paraId="561B351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avg</w:t>
      </w:r>
      <w:proofErr w:type="spellEnd"/>
    </w:p>
    <w:p w14:paraId="6CD18E9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E576C9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calcSignalPower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:</w:t>
      </w:r>
    </w:p>
    <w:p w14:paraId="3AEE29A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[]</w:t>
      </w:r>
    </w:p>
    <w:p w14:paraId="5DC015F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x1 in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-1, 1 + 0.125, 0.125):</w:t>
      </w:r>
    </w:p>
    <w:p w14:paraId="2D16ECE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for x2 in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arange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-1, 1 + 0.125, 0.125):</w:t>
      </w:r>
    </w:p>
    <w:p w14:paraId="638B741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    y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77F29C0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Vec.append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y)</w:t>
      </w:r>
    </w:p>
    <w:p w14:paraId="3159BA4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A4BEC90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2DBF480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omega2 = 0</w:t>
      </w:r>
    </w:p>
    <w:p w14:paraId="1E3BD83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</w:t>
      </w:r>
    </w:p>
    <w:p w14:paraId="78E37AD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49ED874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omega2 += 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] -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 * 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] -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uAvg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386B15D8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omega2 /= (n - 1)</w:t>
      </w:r>
    </w:p>
    <w:p w14:paraId="7F31C6A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omega2</w:t>
      </w:r>
    </w:p>
    <w:p w14:paraId="339EBD9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BDB803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calc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:</w:t>
      </w:r>
    </w:p>
    <w:p w14:paraId="5ED20F8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BAA7035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# Solving system (XT * X) *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XT * Y</w:t>
      </w:r>
    </w:p>
    <w:p w14:paraId="149F63A5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#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</w:t>
      </w:r>
      <w:proofErr w:type="spellEnd"/>
    </w:p>
    <w:p w14:paraId="41BE61D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FBD72F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m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len</w:t>
      </w:r>
      <w:proofErr w:type="spellEnd"/>
    </w:p>
    <w:p w14:paraId="61EF539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</w:t>
      </w:r>
    </w:p>
    <w:p w14:paraId="356722C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0AEBC8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X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((n, m)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=float)</w:t>
      </w:r>
    </w:p>
    <w:p w14:paraId="5A829D3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Y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((n, 1)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=float)</w:t>
      </w:r>
    </w:p>
    <w:p w14:paraId="5FD7417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FF677C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0D5EAE98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x1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0]</w:t>
      </w:r>
    </w:p>
    <w:p w14:paraId="045CBCC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x2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1]</w:t>
      </w:r>
    </w:p>
    <w:p w14:paraId="74C2398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y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2]</w:t>
      </w:r>
    </w:p>
    <w:p w14:paraId="5A254B07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Y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 = y</w:t>
      </w:r>
    </w:p>
    <w:p w14:paraId="63BC2FD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for j in range(m):</w:t>
      </w:r>
    </w:p>
    <w:p w14:paraId="4585602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lastRenderedPageBreak/>
        <w:t xml:space="preserve">            X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][j]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FuncI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[x1, x2], j)</w:t>
      </w:r>
    </w:p>
    <w:p w14:paraId="28C7298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B9062E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XT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X.transpose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)</w:t>
      </w:r>
    </w:p>
    <w:p w14:paraId="6D2F095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XTX = </w:t>
      </w:r>
      <w:proofErr w:type="gramStart"/>
      <w:r w:rsidRPr="00D46B32">
        <w:rPr>
          <w:rFonts w:ascii="Consolas" w:hAnsi="Consolas"/>
          <w:sz w:val="16"/>
          <w:szCs w:val="16"/>
          <w:lang w:val="en-US"/>
        </w:rPr>
        <w:t>np.do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XT, X)</w:t>
      </w:r>
    </w:p>
    <w:p w14:paraId="40871FB5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XTY = </w:t>
      </w:r>
      <w:proofErr w:type="gramStart"/>
      <w:r w:rsidRPr="00D46B32">
        <w:rPr>
          <w:rFonts w:ascii="Consolas" w:hAnsi="Consolas"/>
          <w:sz w:val="16"/>
          <w:szCs w:val="16"/>
          <w:lang w:val="en-US"/>
        </w:rPr>
        <w:t>np.do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XT, Y)</w:t>
      </w:r>
    </w:p>
    <w:p w14:paraId="1AD8446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linalg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.solv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XTX, XTY)</w:t>
      </w:r>
    </w:p>
    <w:p w14:paraId="75C45770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transpose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[0]</w:t>
      </w:r>
    </w:p>
    <w:p w14:paraId="085B5CD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405BFB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calcSigma2</w:t>
      </w:r>
      <w:proofErr w:type="gramStart"/>
      <w:r w:rsidRPr="00D46B32">
        <w:rPr>
          <w:rFonts w:ascii="Consolas" w:hAnsi="Consolas"/>
          <w:sz w:val="16"/>
          <w:szCs w:val="16"/>
          <w:lang w:val="en-US"/>
        </w:rPr>
        <w:t>Dash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:</w:t>
      </w:r>
    </w:p>
    <w:p w14:paraId="5B994D0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m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</w:t>
      </w:r>
    </w:p>
    <w:p w14:paraId="232D45E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n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</w:t>
      </w:r>
    </w:p>
    <w:p w14:paraId="1ADED35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15F253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Y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((n, 1)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=float)</w:t>
      </w:r>
    </w:p>
    <w:p w14:paraId="6A24BDE5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zeros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((n, 1)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dtyp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=float)</w:t>
      </w:r>
    </w:p>
    <w:p w14:paraId="1E95FC7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B0442B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in range(n):</w:t>
      </w:r>
    </w:p>
    <w:p w14:paraId="6D814C1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x1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0]</w:t>
      </w:r>
    </w:p>
    <w:p w14:paraId="1451CD5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x2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1]</w:t>
      </w:r>
    </w:p>
    <w:p w14:paraId="213ECC6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y =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obsTab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2]</w:t>
      </w:r>
    </w:p>
    <w:p w14:paraId="01358BA8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E3B4A8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Y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 = y</w:t>
      </w:r>
    </w:p>
    <w:p w14:paraId="43A6F41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]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76EFBE18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65C9C7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e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subtract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(Y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09EAB9D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0CE7A98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sigma2 = np.dot(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transpose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e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)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e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2E5F334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sigma2 /= (n - m)</w:t>
      </w:r>
    </w:p>
    <w:p w14:paraId="153FDE9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sigma2[0][0]</w:t>
      </w:r>
    </w:p>
    <w:p w14:paraId="4E4B7450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FBA0E02" w14:textId="41B5D03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calc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sigma</w:t>
      </w:r>
      <w:r w:rsidR="00E85ED3">
        <w:rPr>
          <w:rFonts w:ascii="Consolas" w:hAnsi="Consolas"/>
          <w:sz w:val="16"/>
          <w:szCs w:val="16"/>
          <w:lang w:val="en-US"/>
        </w:rPr>
        <w:t>2</w:t>
      </w:r>
      <w:r w:rsidRPr="00D46B32">
        <w:rPr>
          <w:rFonts w:ascii="Consolas" w:hAnsi="Consolas"/>
          <w:sz w:val="16"/>
          <w:szCs w:val="16"/>
          <w:lang w:val="en-US"/>
        </w:rPr>
        <w:t>, sigma</w:t>
      </w:r>
      <w:r w:rsidR="00E85ED3">
        <w:rPr>
          <w:rFonts w:ascii="Consolas" w:hAnsi="Consolas"/>
          <w:sz w:val="16"/>
          <w:szCs w:val="16"/>
          <w:lang w:val="en-US"/>
        </w:rPr>
        <w:t>2</w:t>
      </w:r>
      <w:bookmarkStart w:id="0" w:name="_GoBack"/>
      <w:bookmarkEnd w:id="0"/>
      <w:r w:rsidRPr="00D46B32">
        <w:rPr>
          <w:rFonts w:ascii="Consolas" w:hAnsi="Consolas"/>
          <w:sz w:val="16"/>
          <w:szCs w:val="16"/>
          <w:lang w:val="en-US"/>
        </w:rPr>
        <w:t>Dash):</w:t>
      </w:r>
    </w:p>
    <w:p w14:paraId="5FB8409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return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sigma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/sigma</w:t>
      </w:r>
    </w:p>
    <w:p w14:paraId="3A93915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4A3C7DD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Observations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observations):</w:t>
      </w:r>
    </w:p>
    <w:p w14:paraId="0DB39D6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setFileNam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"outXY.txt")</w:t>
      </w:r>
    </w:p>
    <w:p w14:paraId="3EA9860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clearFi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)</w:t>
      </w:r>
    </w:p>
    <w:p w14:paraId="0886A03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setOutInConso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True)</w:t>
      </w:r>
    </w:p>
    <w:p w14:paraId="2FBC4AB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setOutInFi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True)</w:t>
      </w:r>
    </w:p>
    <w:p w14:paraId="658C5E25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in range(</w:t>
      </w:r>
      <w:proofErr w:type="gramStart"/>
      <w:r w:rsidRPr="00D46B32">
        <w:rPr>
          <w:rFonts w:ascii="Consolas" w:hAnsi="Consolas"/>
          <w:sz w:val="16"/>
          <w:szCs w:val="16"/>
          <w:lang w:val="en-US"/>
        </w:rPr>
        <w:t>observations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):</w:t>
      </w:r>
    </w:p>
    <w:p w14:paraId="5504ACB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Loger.log(observations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0], observations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1], observations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2])</w:t>
      </w:r>
    </w:p>
    <w:p w14:paraId="2F62212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629E8BA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logAll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observations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:</w:t>
      </w:r>
    </w:p>
    <w:p w14:paraId="775FEE70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setFileNam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"outAll.txt")</w:t>
      </w:r>
    </w:p>
    <w:p w14:paraId="364B330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clearFi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)</w:t>
      </w:r>
    </w:p>
    <w:p w14:paraId="7DF2570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setOutInConso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False)</w:t>
      </w:r>
    </w:p>
    <w:p w14:paraId="5500C70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oger.setOutInFile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True)</w:t>
      </w:r>
    </w:p>
    <w:p w14:paraId="19E07FE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for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in range(</w:t>
      </w:r>
      <w:proofErr w:type="gramStart"/>
      <w:r w:rsidRPr="00D46B32">
        <w:rPr>
          <w:rFonts w:ascii="Consolas" w:hAnsi="Consolas"/>
          <w:sz w:val="16"/>
          <w:szCs w:val="16"/>
          <w:lang w:val="en-US"/>
        </w:rPr>
        <w:t>observations._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):</w:t>
      </w:r>
    </w:p>
    <w:p w14:paraId="5497C6BD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x1 = observations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0]</w:t>
      </w:r>
    </w:p>
    <w:p w14:paraId="5DB02A3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x2 = observations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1]</w:t>
      </w:r>
    </w:p>
    <w:p w14:paraId="4A51170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y = observations[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i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][2]</w:t>
      </w:r>
    </w:p>
    <w:p w14:paraId="23ECB86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u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4B6B8AA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[x1, x2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77B41CA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m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y -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</w:p>
    <w:p w14:paraId="53BD5FD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23133F2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    </w:t>
      </w:r>
      <w:proofErr w:type="gramStart"/>
      <w:r w:rsidRPr="00D46B32">
        <w:rPr>
          <w:rFonts w:ascii="Consolas" w:hAnsi="Consolas"/>
          <w:sz w:val="16"/>
          <w:szCs w:val="16"/>
          <w:lang w:val="en-US"/>
        </w:rPr>
        <w:t>Loger.log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x1, x2, y, u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ymy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346BB3C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22DBF078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rnd.seed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2)</w:t>
      </w:r>
    </w:p>
    <w:p w14:paraId="6AA5010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sigma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np.sqrt</w:t>
      </w:r>
      <w:proofErr w:type="spellEnd"/>
      <w:proofErr w:type="gramEnd"/>
      <w:r w:rsidRPr="00D46B32">
        <w:rPr>
          <w:rFonts w:ascii="Consolas" w:hAnsi="Consolas"/>
          <w:sz w:val="16"/>
          <w:szCs w:val="16"/>
          <w:lang w:val="en-US"/>
        </w:rPr>
        <w:t>(1.633 * 0.1)</w:t>
      </w:r>
    </w:p>
    <w:p w14:paraId="5724ACA0" w14:textId="77777777" w:rsidR="00D46B32" w:rsidRPr="00E85ED3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E85ED3">
        <w:rPr>
          <w:rFonts w:ascii="Consolas" w:hAnsi="Consolas"/>
          <w:sz w:val="16"/>
          <w:szCs w:val="16"/>
          <w:lang w:val="en-US"/>
        </w:rPr>
        <w:t>mu = 0</w:t>
      </w:r>
    </w:p>
    <w:p w14:paraId="34FF5C7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[[-1, 1], [-1, 1]]</w:t>
      </w:r>
    </w:p>
    <w:p w14:paraId="438B92C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[1, 3, 1, 1 / 100, 1 / 3]</w:t>
      </w:r>
    </w:p>
    <w:p w14:paraId="5C8BC48C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>observations = []</w:t>
      </w:r>
    </w:p>
    <w:p w14:paraId="79001548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133D76FA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observations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makeObservations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bordersX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, [0.5, 0.5]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, sigma, mu)</w:t>
      </w:r>
    </w:p>
    <w:p w14:paraId="380A063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logObservations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observations)</w:t>
      </w:r>
    </w:p>
    <w:p w14:paraId="739CA0E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AD5979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46B32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"Power: "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calcSignalPower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)</w:t>
      </w:r>
    </w:p>
    <w:p w14:paraId="4F25FF7B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46B32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"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: "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7FC6FA48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calc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 xml:space="preserve">observations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.__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len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__())</w:t>
      </w:r>
    </w:p>
    <w:p w14:paraId="0F7C8BE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46B32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"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 xml:space="preserve">: ", </w:t>
      </w:r>
      <w:proofErr w:type="spellStart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)</w:t>
      </w:r>
    </w:p>
    <w:p w14:paraId="380EE39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>sigma2Dash = calcSigma2</w:t>
      </w:r>
      <w:proofErr w:type="gramStart"/>
      <w:r w:rsidRPr="00D46B32">
        <w:rPr>
          <w:rFonts w:ascii="Consolas" w:hAnsi="Consolas"/>
          <w:sz w:val="16"/>
          <w:szCs w:val="16"/>
          <w:lang w:val="en-US"/>
        </w:rPr>
        <w:t>Dash(</w:t>
      </w:r>
      <w:proofErr w:type="spellStart"/>
      <w:proofErr w:type="gramEnd"/>
      <w:r w:rsidRPr="00D46B32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, observations)</w:t>
      </w:r>
    </w:p>
    <w:p w14:paraId="2E3F1D09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46B32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"sigma2: ", sigma * sigma)</w:t>
      </w:r>
    </w:p>
    <w:p w14:paraId="4649A6AE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46B32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"sigma2Dash: ", sigma2Dash)</w:t>
      </w:r>
    </w:p>
    <w:p w14:paraId="128C34D6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F = </w:t>
      </w:r>
      <w:proofErr w:type="spellStart"/>
      <w:proofErr w:type="gramStart"/>
      <w:r w:rsidRPr="00D46B32">
        <w:rPr>
          <w:rFonts w:ascii="Consolas" w:hAnsi="Consolas"/>
          <w:sz w:val="16"/>
          <w:szCs w:val="16"/>
          <w:lang w:val="en-US"/>
        </w:rPr>
        <w:t>calcF</w:t>
      </w:r>
      <w:proofErr w:type="spellEnd"/>
      <w:r w:rsidRPr="00D46B32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sigma*sigma, sigma2Dash)</w:t>
      </w:r>
    </w:p>
    <w:p w14:paraId="27D39E21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gramStart"/>
      <w:r w:rsidRPr="00D46B32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D46B32">
        <w:rPr>
          <w:rFonts w:ascii="Consolas" w:hAnsi="Consolas"/>
          <w:sz w:val="16"/>
          <w:szCs w:val="16"/>
          <w:lang w:val="en-US"/>
        </w:rPr>
        <w:t>"F:", F)</w:t>
      </w:r>
    </w:p>
    <w:p w14:paraId="7C662E27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7058A05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r w:rsidRPr="00D46B32">
        <w:rPr>
          <w:rFonts w:ascii="Consolas" w:hAnsi="Consolas"/>
          <w:sz w:val="16"/>
          <w:szCs w:val="16"/>
          <w:lang w:val="en-US"/>
        </w:rPr>
        <w:t>if F &lt;= 1.57:</w:t>
      </w:r>
    </w:p>
    <w:p w14:paraId="2A8CEBC3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</w:rPr>
      </w:pPr>
      <w:r w:rsidRPr="00D46B32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proofErr w:type="gramStart"/>
      <w:r w:rsidRPr="00D46B32">
        <w:rPr>
          <w:rFonts w:ascii="Consolas" w:hAnsi="Consolas"/>
          <w:sz w:val="16"/>
          <w:szCs w:val="16"/>
        </w:rPr>
        <w:t>print</w:t>
      </w:r>
      <w:proofErr w:type="spellEnd"/>
      <w:r w:rsidRPr="00D46B32">
        <w:rPr>
          <w:rFonts w:ascii="Consolas" w:hAnsi="Consolas"/>
          <w:sz w:val="16"/>
          <w:szCs w:val="16"/>
        </w:rPr>
        <w:t>(</w:t>
      </w:r>
      <w:proofErr w:type="gramEnd"/>
      <w:r w:rsidRPr="00D46B32">
        <w:rPr>
          <w:rFonts w:ascii="Consolas" w:hAnsi="Consolas"/>
          <w:sz w:val="16"/>
          <w:szCs w:val="16"/>
        </w:rPr>
        <w:t>"Гипотеза об адекватности модели принимается")</w:t>
      </w:r>
    </w:p>
    <w:p w14:paraId="7B3D5ABF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</w:rPr>
      </w:pPr>
      <w:proofErr w:type="spellStart"/>
      <w:r w:rsidRPr="00D46B32">
        <w:rPr>
          <w:rFonts w:ascii="Consolas" w:hAnsi="Consolas"/>
          <w:sz w:val="16"/>
          <w:szCs w:val="16"/>
        </w:rPr>
        <w:lastRenderedPageBreak/>
        <w:t>else</w:t>
      </w:r>
      <w:proofErr w:type="spellEnd"/>
      <w:r w:rsidRPr="00D46B32">
        <w:rPr>
          <w:rFonts w:ascii="Consolas" w:hAnsi="Consolas"/>
          <w:sz w:val="16"/>
          <w:szCs w:val="16"/>
        </w:rPr>
        <w:t>:</w:t>
      </w:r>
    </w:p>
    <w:p w14:paraId="7BCF5974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</w:rPr>
      </w:pPr>
      <w:r w:rsidRPr="00D46B32">
        <w:rPr>
          <w:rFonts w:ascii="Consolas" w:hAnsi="Consolas"/>
          <w:sz w:val="16"/>
          <w:szCs w:val="16"/>
        </w:rPr>
        <w:t xml:space="preserve">    </w:t>
      </w:r>
      <w:proofErr w:type="spellStart"/>
      <w:proofErr w:type="gramStart"/>
      <w:r w:rsidRPr="00D46B32">
        <w:rPr>
          <w:rFonts w:ascii="Consolas" w:hAnsi="Consolas"/>
          <w:sz w:val="16"/>
          <w:szCs w:val="16"/>
        </w:rPr>
        <w:t>print</w:t>
      </w:r>
      <w:proofErr w:type="spellEnd"/>
      <w:r w:rsidRPr="00D46B32">
        <w:rPr>
          <w:rFonts w:ascii="Consolas" w:hAnsi="Consolas"/>
          <w:sz w:val="16"/>
          <w:szCs w:val="16"/>
        </w:rPr>
        <w:t>(</w:t>
      </w:r>
      <w:proofErr w:type="gramEnd"/>
      <w:r w:rsidRPr="00D46B32">
        <w:rPr>
          <w:rFonts w:ascii="Consolas" w:hAnsi="Consolas"/>
          <w:sz w:val="16"/>
          <w:szCs w:val="16"/>
        </w:rPr>
        <w:t>"Гипотеза об адекватности модели отвергается")</w:t>
      </w:r>
    </w:p>
    <w:p w14:paraId="5CA7B1F2" w14:textId="77777777" w:rsidR="00D46B32" w:rsidRPr="00D46B32" w:rsidRDefault="00D46B32" w:rsidP="00D46B32">
      <w:pPr>
        <w:pStyle w:val="af1"/>
        <w:rPr>
          <w:rFonts w:ascii="Consolas" w:hAnsi="Consolas"/>
          <w:sz w:val="16"/>
          <w:szCs w:val="16"/>
        </w:rPr>
      </w:pPr>
    </w:p>
    <w:p w14:paraId="28628607" w14:textId="77777777" w:rsidR="00D46B32" w:rsidRPr="000633C3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logAll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 xml:space="preserve">observations,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tetaVec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tetaDashVec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)</w:t>
      </w:r>
    </w:p>
    <w:p w14:paraId="66BC90B5" w14:textId="77777777" w:rsidR="00D46B32" w:rsidRPr="000633C3" w:rsidRDefault="00D46B32" w:rsidP="00D46B32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D3FFA3C" w14:textId="1DD30868" w:rsidR="0090620F" w:rsidRDefault="000633C3" w:rsidP="00D46B32">
      <w:pPr>
        <w:pStyle w:val="af1"/>
        <w:rPr>
          <w:rFonts w:asciiTheme="minorHAnsi" w:hAnsiTheme="minorHAnsi" w:cstheme="minorHAnsi"/>
          <w:sz w:val="22"/>
          <w:lang w:val="en-US"/>
        </w:rPr>
      </w:pPr>
      <w:r w:rsidRPr="000633C3">
        <w:rPr>
          <w:rFonts w:asciiTheme="minorHAnsi" w:hAnsiTheme="minorHAnsi" w:cstheme="minorHAnsi"/>
          <w:sz w:val="22"/>
          <w:lang w:val="en-US"/>
        </w:rPr>
        <w:t>Loger.py</w:t>
      </w:r>
    </w:p>
    <w:p w14:paraId="43F64749" w14:textId="61CB4456" w:rsidR="000633C3" w:rsidRDefault="000633C3" w:rsidP="00D46B32">
      <w:pPr>
        <w:pStyle w:val="af1"/>
        <w:rPr>
          <w:rFonts w:asciiTheme="minorHAnsi" w:hAnsiTheme="minorHAnsi" w:cstheme="minorHAnsi"/>
          <w:sz w:val="22"/>
          <w:lang w:val="en-US"/>
        </w:rPr>
      </w:pPr>
    </w:p>
    <w:p w14:paraId="160F6412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  <w:r w:rsidRPr="000633C3">
        <w:rPr>
          <w:rFonts w:ascii="Consolas" w:hAnsi="Consolas"/>
          <w:sz w:val="16"/>
          <w:szCs w:val="16"/>
        </w:rPr>
        <w:t xml:space="preserve"># Паттерн </w:t>
      </w:r>
      <w:proofErr w:type="spellStart"/>
      <w:r w:rsidRPr="000633C3">
        <w:rPr>
          <w:rFonts w:ascii="Consolas" w:hAnsi="Consolas"/>
          <w:sz w:val="16"/>
          <w:szCs w:val="16"/>
        </w:rPr>
        <w:t>singleton</w:t>
      </w:r>
      <w:proofErr w:type="spellEnd"/>
    </w:p>
    <w:p w14:paraId="677EC8C6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  <w:r w:rsidRPr="000633C3">
        <w:rPr>
          <w:rFonts w:ascii="Consolas" w:hAnsi="Consolas"/>
          <w:sz w:val="16"/>
          <w:szCs w:val="16"/>
        </w:rPr>
        <w:t># Хотим иметь один объект везде, где подключаем этот модуль создаем объект этого класса</w:t>
      </w:r>
    </w:p>
    <w:p w14:paraId="05E943A7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</w:p>
    <w:p w14:paraId="60D50A79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class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:</w:t>
      </w:r>
    </w:p>
    <w:p w14:paraId="67FFB59F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class __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:</w:t>
      </w:r>
    </w:p>
    <w:p w14:paraId="57E783A8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__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nit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__(self):</w:t>
      </w:r>
    </w:p>
    <w:p w14:paraId="67B29746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lf.fileName</w:t>
      </w:r>
      <w:proofErr w:type="spellEnd"/>
      <w:proofErr w:type="gramEnd"/>
      <w:r w:rsidRPr="000633C3">
        <w:rPr>
          <w:rFonts w:ascii="Consolas" w:hAnsi="Consolas"/>
          <w:sz w:val="16"/>
          <w:szCs w:val="16"/>
          <w:lang w:val="en-US"/>
        </w:rPr>
        <w:t xml:space="preserve"> = "log.txt"</w:t>
      </w:r>
    </w:p>
    <w:p w14:paraId="49625110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lf.inFile</w:t>
      </w:r>
      <w:proofErr w:type="spellEnd"/>
      <w:proofErr w:type="gramEnd"/>
      <w:r w:rsidRPr="000633C3">
        <w:rPr>
          <w:rFonts w:ascii="Consolas" w:hAnsi="Consolas"/>
          <w:sz w:val="16"/>
          <w:szCs w:val="16"/>
          <w:lang w:val="en-US"/>
        </w:rPr>
        <w:t xml:space="preserve"> = True</w:t>
      </w:r>
    </w:p>
    <w:p w14:paraId="5BCCBD9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lf.inConsole</w:t>
      </w:r>
      <w:proofErr w:type="spellEnd"/>
      <w:proofErr w:type="gramEnd"/>
      <w:r w:rsidRPr="000633C3">
        <w:rPr>
          <w:rFonts w:ascii="Consolas" w:hAnsi="Consolas"/>
          <w:sz w:val="16"/>
          <w:szCs w:val="16"/>
          <w:lang w:val="en-US"/>
        </w:rPr>
        <w:t xml:space="preserve"> = True</w:t>
      </w:r>
    </w:p>
    <w:p w14:paraId="5891F71C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2C1E248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instance = None</w:t>
      </w:r>
    </w:p>
    <w:p w14:paraId="1312E0B1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6429594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__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nit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__(self):</w:t>
      </w:r>
    </w:p>
    <w:p w14:paraId="5371403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if not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Loger.instanc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:</w:t>
      </w:r>
    </w:p>
    <w:p w14:paraId="3AB90B3E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Loger.instanc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._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_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)</w:t>
      </w:r>
    </w:p>
    <w:p w14:paraId="67F12921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29C3CE80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__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getatt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_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_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self, name):</w:t>
      </w:r>
    </w:p>
    <w:p w14:paraId="57D5D379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return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getatt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0633C3">
        <w:rPr>
          <w:rFonts w:ascii="Consolas" w:hAnsi="Consolas"/>
          <w:sz w:val="16"/>
          <w:szCs w:val="16"/>
          <w:lang w:val="en-US"/>
        </w:rPr>
        <w:t>self.instanc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, name)</w:t>
      </w:r>
    </w:p>
    <w:p w14:paraId="411EB408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51ED6009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__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setatt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_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_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self, name, value):</w:t>
      </w:r>
    </w:p>
    <w:p w14:paraId="1A8A1DE7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tatt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0633C3">
        <w:rPr>
          <w:rFonts w:ascii="Consolas" w:hAnsi="Consolas"/>
          <w:sz w:val="16"/>
          <w:szCs w:val="16"/>
          <w:lang w:val="en-US"/>
        </w:rPr>
        <w:t>self.instanc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, name, value)</w:t>
      </w:r>
    </w:p>
    <w:p w14:paraId="3FA9D839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71D8CA1C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log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self, *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args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):</w:t>
      </w:r>
    </w:p>
    <w:p w14:paraId="24CE9859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self =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lf.instance</w:t>
      </w:r>
      <w:proofErr w:type="spellEnd"/>
      <w:proofErr w:type="gramEnd"/>
    </w:p>
    <w:p w14:paraId="24B751B2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if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lf.inConsole</w:t>
      </w:r>
      <w:proofErr w:type="spellEnd"/>
      <w:proofErr w:type="gramEnd"/>
      <w:r w:rsidRPr="000633C3">
        <w:rPr>
          <w:rFonts w:ascii="Consolas" w:hAnsi="Consolas"/>
          <w:sz w:val="16"/>
          <w:szCs w:val="16"/>
          <w:lang w:val="en-US"/>
        </w:rPr>
        <w:t xml:space="preserve"> is True:</w:t>
      </w:r>
    </w:p>
    <w:p w14:paraId="27C5D87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for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arg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in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args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:</w:t>
      </w:r>
    </w:p>
    <w:p w14:paraId="6C0DBC38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    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print(</w:t>
      </w:r>
      <w:proofErr w:type="spellStart"/>
      <w:proofErr w:type="gramEnd"/>
      <w:r w:rsidRPr="000633C3">
        <w:rPr>
          <w:rFonts w:ascii="Consolas" w:hAnsi="Consolas"/>
          <w:sz w:val="16"/>
          <w:szCs w:val="16"/>
          <w:lang w:val="en-US"/>
        </w:rPr>
        <w:t>arg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, end=' ')</w:t>
      </w:r>
    </w:p>
    <w:p w14:paraId="65FAA7A1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"")</w:t>
      </w:r>
    </w:p>
    <w:p w14:paraId="5BFDABEB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2DB94DCF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if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lf.inFile</w:t>
      </w:r>
      <w:proofErr w:type="spellEnd"/>
      <w:proofErr w:type="gramEnd"/>
      <w:r w:rsidRPr="000633C3">
        <w:rPr>
          <w:rFonts w:ascii="Consolas" w:hAnsi="Consolas"/>
          <w:sz w:val="16"/>
          <w:szCs w:val="16"/>
          <w:lang w:val="en-US"/>
        </w:rPr>
        <w:t xml:space="preserve"> is True:</w:t>
      </w:r>
    </w:p>
    <w:p w14:paraId="38EAC63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with 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open(</w:t>
      </w:r>
      <w:proofErr w:type="spellStart"/>
      <w:proofErr w:type="gramEnd"/>
      <w:r w:rsidRPr="000633C3">
        <w:rPr>
          <w:rFonts w:ascii="Consolas" w:hAnsi="Consolas"/>
          <w:sz w:val="16"/>
          <w:szCs w:val="16"/>
          <w:lang w:val="en-US"/>
        </w:rPr>
        <w:t>self.fileNam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, 'a') as f:</w:t>
      </w:r>
    </w:p>
    <w:p w14:paraId="21C2A816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    for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arg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in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args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:</w:t>
      </w:r>
    </w:p>
    <w:p w14:paraId="43B71CBF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        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print(</w:t>
      </w:r>
      <w:proofErr w:type="spellStart"/>
      <w:proofErr w:type="gramEnd"/>
      <w:r w:rsidRPr="000633C3">
        <w:rPr>
          <w:rFonts w:ascii="Consolas" w:hAnsi="Consolas"/>
          <w:sz w:val="16"/>
          <w:szCs w:val="16"/>
          <w:lang w:val="en-US"/>
        </w:rPr>
        <w:t>arg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, file=f, end=' ')</w:t>
      </w:r>
    </w:p>
    <w:p w14:paraId="62D6B389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        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print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"", file=f)</w:t>
      </w:r>
    </w:p>
    <w:p w14:paraId="61B27B0A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clearFil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self):</w:t>
      </w:r>
    </w:p>
    <w:p w14:paraId="17271A88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sel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=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self.instance</w:t>
      </w:r>
      <w:proofErr w:type="spellEnd"/>
      <w:proofErr w:type="gramEnd"/>
    </w:p>
    <w:p w14:paraId="52319C76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f = open(</w:t>
      </w:r>
      <w:proofErr w:type="gramStart"/>
      <w:r w:rsidRPr="000633C3">
        <w:rPr>
          <w:rFonts w:ascii="Consolas" w:hAnsi="Consolas"/>
          <w:sz w:val="16"/>
          <w:szCs w:val="16"/>
          <w:lang w:val="en-US"/>
        </w:rPr>
        <w:t>self.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fileName</w:t>
      </w:r>
      <w:proofErr w:type="spellEnd"/>
      <w:proofErr w:type="gramEnd"/>
      <w:r w:rsidRPr="000633C3">
        <w:rPr>
          <w:rFonts w:ascii="Consolas" w:hAnsi="Consolas"/>
          <w:sz w:val="16"/>
          <w:szCs w:val="16"/>
          <w:lang w:val="en-US"/>
        </w:rPr>
        <w:t>,'w')</w:t>
      </w:r>
    </w:p>
    <w:p w14:paraId="544C3887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</w:rPr>
        <w:t>f.close</w:t>
      </w:r>
      <w:proofErr w:type="spellEnd"/>
      <w:proofErr w:type="gramEnd"/>
      <w:r w:rsidRPr="000633C3">
        <w:rPr>
          <w:rFonts w:ascii="Consolas" w:hAnsi="Consolas"/>
          <w:sz w:val="16"/>
          <w:szCs w:val="16"/>
        </w:rPr>
        <w:t>()</w:t>
      </w:r>
    </w:p>
    <w:p w14:paraId="0B216ED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  <w:r w:rsidRPr="000633C3">
        <w:rPr>
          <w:rFonts w:ascii="Consolas" w:hAnsi="Consolas"/>
          <w:sz w:val="16"/>
          <w:szCs w:val="16"/>
        </w:rPr>
        <w:br/>
      </w:r>
    </w:p>
    <w:p w14:paraId="1CA5A86A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  <w:r w:rsidRPr="000633C3">
        <w:rPr>
          <w:rFonts w:ascii="Consolas" w:hAnsi="Consolas"/>
          <w:sz w:val="16"/>
          <w:szCs w:val="16"/>
        </w:rPr>
        <w:t xml:space="preserve"># Делегируем некоторые вызовы </w:t>
      </w:r>
      <w:proofErr w:type="spellStart"/>
      <w:r w:rsidRPr="000633C3">
        <w:rPr>
          <w:rFonts w:ascii="Consolas" w:hAnsi="Consolas"/>
          <w:sz w:val="16"/>
          <w:szCs w:val="16"/>
        </w:rPr>
        <w:t>синглтону</w:t>
      </w:r>
      <w:proofErr w:type="spellEnd"/>
    </w:p>
    <w:p w14:paraId="1A3AA57B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</w:p>
    <w:p w14:paraId="56EB1149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log(*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args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):</w:t>
      </w:r>
    </w:p>
    <w:p w14:paraId="130300CD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).log(*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args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)</w:t>
      </w:r>
    </w:p>
    <w:p w14:paraId="754285CC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1413CE56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setFileNam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outfileNam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):</w:t>
      </w:r>
    </w:p>
    <w:p w14:paraId="56DF6A0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).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fileNam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outfileName</w:t>
      </w:r>
      <w:proofErr w:type="spellEnd"/>
    </w:p>
    <w:p w14:paraId="53F3252C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1E5DD48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setOutInFil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sNeed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):</w:t>
      </w:r>
    </w:p>
    <w:p w14:paraId="5A66D3E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).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nFil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sNeed</w:t>
      </w:r>
      <w:proofErr w:type="spellEnd"/>
    </w:p>
    <w:p w14:paraId="35DBCFA2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4CB952B7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proofErr w:type="spellStart"/>
      <w:r w:rsidRPr="000633C3">
        <w:rPr>
          <w:rFonts w:ascii="Consolas" w:hAnsi="Consolas"/>
          <w:sz w:val="16"/>
          <w:szCs w:val="16"/>
          <w:lang w:val="en-US"/>
        </w:rPr>
        <w:t>def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setOutInConsol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sNeed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):</w:t>
      </w:r>
    </w:p>
    <w:p w14:paraId="7CA720A7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  <w:r w:rsidRPr="000633C3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proofErr w:type="gramStart"/>
      <w:r w:rsidRPr="000633C3">
        <w:rPr>
          <w:rFonts w:ascii="Consolas" w:hAnsi="Consolas"/>
          <w:sz w:val="16"/>
          <w:szCs w:val="16"/>
          <w:lang w:val="en-US"/>
        </w:rPr>
        <w:t>Loger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0633C3">
        <w:rPr>
          <w:rFonts w:ascii="Consolas" w:hAnsi="Consolas"/>
          <w:sz w:val="16"/>
          <w:szCs w:val="16"/>
          <w:lang w:val="en-US"/>
        </w:rPr>
        <w:t>).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nConsole</w:t>
      </w:r>
      <w:proofErr w:type="spellEnd"/>
      <w:r w:rsidRPr="000633C3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0633C3">
        <w:rPr>
          <w:rFonts w:ascii="Consolas" w:hAnsi="Consolas"/>
          <w:sz w:val="16"/>
          <w:szCs w:val="16"/>
          <w:lang w:val="en-US"/>
        </w:rPr>
        <w:t>isNeed</w:t>
      </w:r>
      <w:proofErr w:type="spellEnd"/>
    </w:p>
    <w:p w14:paraId="329C8F45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  <w:lang w:val="en-US"/>
        </w:rPr>
      </w:pPr>
    </w:p>
    <w:p w14:paraId="3B31136C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  <w:proofErr w:type="spellStart"/>
      <w:r w:rsidRPr="000633C3">
        <w:rPr>
          <w:rFonts w:ascii="Consolas" w:hAnsi="Consolas"/>
          <w:sz w:val="16"/>
          <w:szCs w:val="16"/>
        </w:rPr>
        <w:t>def</w:t>
      </w:r>
      <w:proofErr w:type="spellEnd"/>
      <w:r w:rsidRPr="000633C3">
        <w:rPr>
          <w:rFonts w:ascii="Consolas" w:hAnsi="Consolas"/>
          <w:sz w:val="16"/>
          <w:szCs w:val="16"/>
        </w:rPr>
        <w:t xml:space="preserve"> </w:t>
      </w:r>
      <w:proofErr w:type="spellStart"/>
      <w:proofErr w:type="gramStart"/>
      <w:r w:rsidRPr="000633C3">
        <w:rPr>
          <w:rFonts w:ascii="Consolas" w:hAnsi="Consolas"/>
          <w:sz w:val="16"/>
          <w:szCs w:val="16"/>
        </w:rPr>
        <w:t>clearFile</w:t>
      </w:r>
      <w:proofErr w:type="spellEnd"/>
      <w:r w:rsidRPr="000633C3">
        <w:rPr>
          <w:rFonts w:ascii="Consolas" w:hAnsi="Consolas"/>
          <w:sz w:val="16"/>
          <w:szCs w:val="16"/>
        </w:rPr>
        <w:t>(</w:t>
      </w:r>
      <w:proofErr w:type="gramEnd"/>
      <w:r w:rsidRPr="000633C3">
        <w:rPr>
          <w:rFonts w:ascii="Consolas" w:hAnsi="Consolas"/>
          <w:sz w:val="16"/>
          <w:szCs w:val="16"/>
        </w:rPr>
        <w:t>):</w:t>
      </w:r>
    </w:p>
    <w:p w14:paraId="64C2E967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  <w:r w:rsidRPr="000633C3">
        <w:rPr>
          <w:rFonts w:ascii="Consolas" w:hAnsi="Consolas"/>
          <w:sz w:val="16"/>
          <w:szCs w:val="16"/>
        </w:rPr>
        <w:t xml:space="preserve">    </w:t>
      </w:r>
      <w:proofErr w:type="spellStart"/>
      <w:r w:rsidRPr="000633C3">
        <w:rPr>
          <w:rFonts w:ascii="Consolas" w:hAnsi="Consolas"/>
          <w:sz w:val="16"/>
          <w:szCs w:val="16"/>
        </w:rPr>
        <w:t>Loger</w:t>
      </w:r>
      <w:proofErr w:type="spellEnd"/>
      <w:r w:rsidRPr="000633C3">
        <w:rPr>
          <w:rFonts w:ascii="Consolas" w:hAnsi="Consolas"/>
          <w:sz w:val="16"/>
          <w:szCs w:val="16"/>
        </w:rPr>
        <w:t>(</w:t>
      </w:r>
      <w:proofErr w:type="gramStart"/>
      <w:r w:rsidRPr="000633C3">
        <w:rPr>
          <w:rFonts w:ascii="Consolas" w:hAnsi="Consolas"/>
          <w:sz w:val="16"/>
          <w:szCs w:val="16"/>
        </w:rPr>
        <w:t>).</w:t>
      </w:r>
      <w:proofErr w:type="spellStart"/>
      <w:r w:rsidRPr="000633C3">
        <w:rPr>
          <w:rFonts w:ascii="Consolas" w:hAnsi="Consolas"/>
          <w:sz w:val="16"/>
          <w:szCs w:val="16"/>
        </w:rPr>
        <w:t>clearFile</w:t>
      </w:r>
      <w:proofErr w:type="spellEnd"/>
      <w:proofErr w:type="gramEnd"/>
      <w:r w:rsidRPr="000633C3">
        <w:rPr>
          <w:rFonts w:ascii="Consolas" w:hAnsi="Consolas"/>
          <w:sz w:val="16"/>
          <w:szCs w:val="16"/>
        </w:rPr>
        <w:t>()</w:t>
      </w:r>
    </w:p>
    <w:p w14:paraId="24810616" w14:textId="77777777" w:rsidR="000633C3" w:rsidRPr="000633C3" w:rsidRDefault="000633C3" w:rsidP="000633C3">
      <w:pPr>
        <w:pStyle w:val="af1"/>
        <w:rPr>
          <w:rFonts w:ascii="Consolas" w:hAnsi="Consolas"/>
          <w:sz w:val="16"/>
          <w:szCs w:val="16"/>
        </w:rPr>
      </w:pPr>
    </w:p>
    <w:p w14:paraId="4E097D38" w14:textId="77777777" w:rsidR="000633C3" w:rsidRPr="000633C3" w:rsidRDefault="000633C3" w:rsidP="00D46B32">
      <w:pPr>
        <w:pStyle w:val="af1"/>
        <w:rPr>
          <w:rFonts w:asciiTheme="minorHAnsi" w:hAnsiTheme="minorHAnsi" w:cstheme="minorHAnsi"/>
          <w:sz w:val="22"/>
          <w:lang w:val="en-US"/>
        </w:rPr>
      </w:pPr>
    </w:p>
    <w:sectPr w:rsidR="000633C3" w:rsidRPr="000633C3" w:rsidSect="00886CD8">
      <w:footerReference w:type="default" r:id="rId64"/>
      <w:footerReference w:type="first" r:id="rId65"/>
      <w:pgSz w:w="11906" w:h="16838" w:code="9"/>
      <w:pgMar w:top="1134" w:right="1134" w:bottom="1134" w:left="1134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54279A" w14:textId="77777777" w:rsidR="005F5F05" w:rsidRDefault="005F5F05" w:rsidP="00673984">
      <w:pPr>
        <w:spacing w:after="0" w:line="240" w:lineRule="auto"/>
      </w:pPr>
      <w:r>
        <w:separator/>
      </w:r>
    </w:p>
  </w:endnote>
  <w:endnote w:type="continuationSeparator" w:id="0">
    <w:p w14:paraId="0579EF38" w14:textId="77777777" w:rsidR="005F5F05" w:rsidRDefault="005F5F05" w:rsidP="00673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81677903"/>
      <w:docPartObj>
        <w:docPartGallery w:val="Page Numbers (Bottom of Page)"/>
        <w:docPartUnique/>
      </w:docPartObj>
    </w:sdtPr>
    <w:sdtEndPr/>
    <w:sdtContent>
      <w:p w14:paraId="081366A2" w14:textId="58CB16D3" w:rsidR="000842FD" w:rsidRDefault="000842F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85ED3">
          <w:rPr>
            <w:noProof/>
          </w:rPr>
          <w:t>5</w:t>
        </w:r>
        <w:r>
          <w:fldChar w:fldCharType="end"/>
        </w:r>
      </w:p>
    </w:sdtContent>
  </w:sdt>
  <w:p w14:paraId="4E9C46DD" w14:textId="77777777" w:rsidR="000842FD" w:rsidRDefault="000842F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A49B00" w14:textId="77777777" w:rsidR="000842FD" w:rsidRDefault="000842FD" w:rsidP="00982696">
    <w:pPr>
      <w:pStyle w:val="a6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E623DB" w14:textId="77777777" w:rsidR="005F5F05" w:rsidRDefault="005F5F05" w:rsidP="00673984">
      <w:pPr>
        <w:spacing w:after="0" w:line="240" w:lineRule="auto"/>
      </w:pPr>
      <w:r>
        <w:separator/>
      </w:r>
    </w:p>
  </w:footnote>
  <w:footnote w:type="continuationSeparator" w:id="0">
    <w:p w14:paraId="59BA1C7D" w14:textId="77777777" w:rsidR="005F5F05" w:rsidRDefault="005F5F05" w:rsidP="006739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79B083F"/>
    <w:multiLevelType w:val="hybridMultilevel"/>
    <w:tmpl w:val="02725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565EFB"/>
    <w:multiLevelType w:val="hybridMultilevel"/>
    <w:tmpl w:val="7F94F9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AE2C4A"/>
    <w:multiLevelType w:val="hybridMultilevel"/>
    <w:tmpl w:val="ECDA0340"/>
    <w:lvl w:ilvl="0" w:tplc="FD6EF5F2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4A2689"/>
    <w:multiLevelType w:val="hybridMultilevel"/>
    <w:tmpl w:val="E7B00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attachedTemplate r:id="rId1"/>
  <w:stylePaneFormatFilter w:val="D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1" w:alternateStyleNames="1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F56"/>
    <w:rsid w:val="00022D6C"/>
    <w:rsid w:val="000545FF"/>
    <w:rsid w:val="000633C3"/>
    <w:rsid w:val="000842FD"/>
    <w:rsid w:val="000864C7"/>
    <w:rsid w:val="000C665A"/>
    <w:rsid w:val="000D6273"/>
    <w:rsid w:val="000D7519"/>
    <w:rsid w:val="000F67F1"/>
    <w:rsid w:val="001167D4"/>
    <w:rsid w:val="00120ACE"/>
    <w:rsid w:val="00121F8E"/>
    <w:rsid w:val="001302C3"/>
    <w:rsid w:val="00145465"/>
    <w:rsid w:val="00145DBF"/>
    <w:rsid w:val="001A2532"/>
    <w:rsid w:val="001B2351"/>
    <w:rsid w:val="001B23FB"/>
    <w:rsid w:val="001C1AA8"/>
    <w:rsid w:val="001F16BA"/>
    <w:rsid w:val="00207B43"/>
    <w:rsid w:val="002532BF"/>
    <w:rsid w:val="0027466C"/>
    <w:rsid w:val="00291ECD"/>
    <w:rsid w:val="00306159"/>
    <w:rsid w:val="00325871"/>
    <w:rsid w:val="00325884"/>
    <w:rsid w:val="00344897"/>
    <w:rsid w:val="003A7E39"/>
    <w:rsid w:val="003B0A0B"/>
    <w:rsid w:val="003B2F56"/>
    <w:rsid w:val="003C1B32"/>
    <w:rsid w:val="003D630C"/>
    <w:rsid w:val="003E5046"/>
    <w:rsid w:val="003E6939"/>
    <w:rsid w:val="003F1073"/>
    <w:rsid w:val="004118DC"/>
    <w:rsid w:val="00423F32"/>
    <w:rsid w:val="00467BD0"/>
    <w:rsid w:val="00472E4E"/>
    <w:rsid w:val="00490B7A"/>
    <w:rsid w:val="00493FA8"/>
    <w:rsid w:val="004950DB"/>
    <w:rsid w:val="004A3C0F"/>
    <w:rsid w:val="004B0EFC"/>
    <w:rsid w:val="004C2479"/>
    <w:rsid w:val="004C4A17"/>
    <w:rsid w:val="004C64BC"/>
    <w:rsid w:val="00545396"/>
    <w:rsid w:val="0055361B"/>
    <w:rsid w:val="00554E1F"/>
    <w:rsid w:val="005643E0"/>
    <w:rsid w:val="00573DA9"/>
    <w:rsid w:val="00574AD1"/>
    <w:rsid w:val="00587377"/>
    <w:rsid w:val="005D6509"/>
    <w:rsid w:val="005F5F05"/>
    <w:rsid w:val="00612177"/>
    <w:rsid w:val="00613AE7"/>
    <w:rsid w:val="00616B8F"/>
    <w:rsid w:val="00640B35"/>
    <w:rsid w:val="00666BC7"/>
    <w:rsid w:val="00673984"/>
    <w:rsid w:val="006776FC"/>
    <w:rsid w:val="00690572"/>
    <w:rsid w:val="00692EB5"/>
    <w:rsid w:val="006A7CAF"/>
    <w:rsid w:val="006B0116"/>
    <w:rsid w:val="006B02FA"/>
    <w:rsid w:val="006D23E6"/>
    <w:rsid w:val="006F08ED"/>
    <w:rsid w:val="00703284"/>
    <w:rsid w:val="00741AA0"/>
    <w:rsid w:val="0074253D"/>
    <w:rsid w:val="00764D94"/>
    <w:rsid w:val="007F0D03"/>
    <w:rsid w:val="00803C89"/>
    <w:rsid w:val="008058A2"/>
    <w:rsid w:val="00885563"/>
    <w:rsid w:val="00886CD8"/>
    <w:rsid w:val="008A026A"/>
    <w:rsid w:val="008B4815"/>
    <w:rsid w:val="0090620F"/>
    <w:rsid w:val="0091025A"/>
    <w:rsid w:val="00914486"/>
    <w:rsid w:val="00926F07"/>
    <w:rsid w:val="00982696"/>
    <w:rsid w:val="009A69B1"/>
    <w:rsid w:val="009B560D"/>
    <w:rsid w:val="009C0E8F"/>
    <w:rsid w:val="009D1D8D"/>
    <w:rsid w:val="009F4DB8"/>
    <w:rsid w:val="00A20314"/>
    <w:rsid w:val="00A434B6"/>
    <w:rsid w:val="00A803CF"/>
    <w:rsid w:val="00AA3013"/>
    <w:rsid w:val="00AC44C4"/>
    <w:rsid w:val="00AE305A"/>
    <w:rsid w:val="00B421BB"/>
    <w:rsid w:val="00B54EA2"/>
    <w:rsid w:val="00B67D2D"/>
    <w:rsid w:val="00B7097C"/>
    <w:rsid w:val="00B92637"/>
    <w:rsid w:val="00BB7478"/>
    <w:rsid w:val="00C04CF2"/>
    <w:rsid w:val="00C5196E"/>
    <w:rsid w:val="00C8384A"/>
    <w:rsid w:val="00CA3CC9"/>
    <w:rsid w:val="00CB2C7E"/>
    <w:rsid w:val="00CC1E13"/>
    <w:rsid w:val="00D06A8D"/>
    <w:rsid w:val="00D17A0E"/>
    <w:rsid w:val="00D27AC6"/>
    <w:rsid w:val="00D445B7"/>
    <w:rsid w:val="00D46B32"/>
    <w:rsid w:val="00D60AA7"/>
    <w:rsid w:val="00D62BBE"/>
    <w:rsid w:val="00D84531"/>
    <w:rsid w:val="00E130BD"/>
    <w:rsid w:val="00E21DFD"/>
    <w:rsid w:val="00E76671"/>
    <w:rsid w:val="00E85ED3"/>
    <w:rsid w:val="00E9257C"/>
    <w:rsid w:val="00EC3E84"/>
    <w:rsid w:val="00EC63C1"/>
    <w:rsid w:val="00EE0151"/>
    <w:rsid w:val="00EE0854"/>
    <w:rsid w:val="00F164CD"/>
    <w:rsid w:val="00F20C05"/>
    <w:rsid w:val="00F25ED6"/>
    <w:rsid w:val="00FA0647"/>
    <w:rsid w:val="00FB26F1"/>
    <w:rsid w:val="00FB45B3"/>
    <w:rsid w:val="00FC6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FE90638"/>
  <w15:chartTrackingRefBased/>
  <w15:docId w15:val="{4977C3CE-01C5-4400-A0C1-18581E99C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0116"/>
    <w:pPr>
      <w:spacing w:after="160" w:line="259" w:lineRule="auto"/>
    </w:pPr>
    <w:rPr>
      <w:sz w:val="24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B02FA"/>
    <w:pPr>
      <w:keepNext/>
      <w:keepLines/>
      <w:spacing w:before="240" w:after="0"/>
      <w:jc w:val="center"/>
      <w:outlineLvl w:val="0"/>
    </w:pPr>
    <w:rPr>
      <w:rFonts w:ascii="Calibri Light" w:eastAsia="Times New Roman" w:hAnsi="Calibri Light"/>
      <w:sz w:val="36"/>
      <w:szCs w:val="32"/>
      <w:shd w:val="clear" w:color="auto" w:fill="FFFFFF"/>
    </w:rPr>
  </w:style>
  <w:style w:type="paragraph" w:styleId="2">
    <w:name w:val="heading 2"/>
    <w:basedOn w:val="a"/>
    <w:next w:val="a"/>
    <w:link w:val="20"/>
    <w:uiPriority w:val="9"/>
    <w:unhideWhenUsed/>
    <w:qFormat/>
    <w:rsid w:val="006B0116"/>
    <w:pPr>
      <w:contextualSpacing/>
      <w:jc w:val="center"/>
      <w:outlineLvl w:val="1"/>
    </w:pPr>
    <w:rPr>
      <w:rFonts w:ascii="Calibri Light" w:hAnsi="Calibri Light" w:cs="Arial"/>
      <w:color w:val="252525"/>
      <w:sz w:val="28"/>
      <w:szCs w:val="24"/>
      <w:shd w:val="clear" w:color="auto" w:fill="FFFFFF"/>
    </w:rPr>
  </w:style>
  <w:style w:type="paragraph" w:styleId="3">
    <w:name w:val="heading 3"/>
    <w:basedOn w:val="2"/>
    <w:next w:val="a"/>
    <w:link w:val="30"/>
    <w:uiPriority w:val="9"/>
    <w:unhideWhenUsed/>
    <w:qFormat/>
    <w:rsid w:val="006B0116"/>
    <w:p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6B02FA"/>
    <w:rPr>
      <w:rFonts w:ascii="Calibri Light" w:eastAsia="Times New Roman" w:hAnsi="Calibri Light"/>
      <w:sz w:val="36"/>
      <w:szCs w:val="32"/>
      <w:lang w:eastAsia="en-US"/>
    </w:rPr>
  </w:style>
  <w:style w:type="table" w:styleId="a3">
    <w:name w:val="Table Grid"/>
    <w:basedOn w:val="a1"/>
    <w:uiPriority w:val="39"/>
    <w:rsid w:val="00574A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73984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673984"/>
    <w:rPr>
      <w:sz w:val="22"/>
      <w:szCs w:val="22"/>
      <w:lang w:eastAsia="en-US"/>
    </w:rPr>
  </w:style>
  <w:style w:type="paragraph" w:styleId="a6">
    <w:name w:val="footer"/>
    <w:basedOn w:val="a"/>
    <w:link w:val="a7"/>
    <w:uiPriority w:val="99"/>
    <w:unhideWhenUsed/>
    <w:rsid w:val="00673984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673984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6B0116"/>
    <w:rPr>
      <w:rFonts w:ascii="Calibri Light" w:hAnsi="Calibri Light" w:cs="Arial"/>
      <w:color w:val="252525"/>
      <w:sz w:val="28"/>
      <w:szCs w:val="24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3B2F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3B2F56"/>
    <w:rPr>
      <w:rFonts w:ascii="Tahoma" w:hAnsi="Tahoma" w:cs="Tahoma"/>
      <w:sz w:val="16"/>
      <w:szCs w:val="16"/>
      <w:lang w:eastAsia="en-US"/>
    </w:rPr>
  </w:style>
  <w:style w:type="character" w:customStyle="1" w:styleId="aa">
    <w:name w:val="Малые прописные"/>
    <w:uiPriority w:val="1"/>
    <w:rsid w:val="00886CD8"/>
    <w:rPr>
      <w:smallCaps/>
      <w:sz w:val="32"/>
      <w:szCs w:val="28"/>
    </w:rPr>
  </w:style>
  <w:style w:type="character" w:customStyle="1" w:styleId="ab">
    <w:name w:val="Полужирный"/>
    <w:uiPriority w:val="1"/>
    <w:rsid w:val="00886CD8"/>
    <w:rPr>
      <w:b/>
    </w:rPr>
  </w:style>
  <w:style w:type="character" w:styleId="ac">
    <w:name w:val="annotation reference"/>
    <w:uiPriority w:val="99"/>
    <w:semiHidden/>
    <w:unhideWhenUsed/>
    <w:rsid w:val="001A2532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1A2532"/>
    <w:rPr>
      <w:sz w:val="20"/>
      <w:szCs w:val="20"/>
    </w:rPr>
  </w:style>
  <w:style w:type="character" w:customStyle="1" w:styleId="ae">
    <w:name w:val="Текст примечания Знак"/>
    <w:link w:val="ad"/>
    <w:uiPriority w:val="99"/>
    <w:semiHidden/>
    <w:rsid w:val="001A2532"/>
    <w:rPr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1A2532"/>
    <w:rPr>
      <w:b/>
      <w:bCs/>
    </w:rPr>
  </w:style>
  <w:style w:type="character" w:customStyle="1" w:styleId="af0">
    <w:name w:val="Тема примечания Знак"/>
    <w:link w:val="af"/>
    <w:uiPriority w:val="99"/>
    <w:semiHidden/>
    <w:rsid w:val="001A2532"/>
    <w:rPr>
      <w:b/>
      <w:bCs/>
      <w:lang w:eastAsia="en-US"/>
    </w:rPr>
  </w:style>
  <w:style w:type="character" w:customStyle="1" w:styleId="30">
    <w:name w:val="Заголовок 3 Знак"/>
    <w:link w:val="3"/>
    <w:uiPriority w:val="9"/>
    <w:rsid w:val="006B0116"/>
    <w:rPr>
      <w:rFonts w:ascii="Calibri Light" w:hAnsi="Calibri Light" w:cs="Arial"/>
      <w:color w:val="252525"/>
      <w:sz w:val="28"/>
      <w:szCs w:val="24"/>
      <w:lang w:eastAsia="en-US"/>
    </w:rPr>
  </w:style>
  <w:style w:type="paragraph" w:styleId="af1">
    <w:name w:val="No Spacing"/>
    <w:uiPriority w:val="1"/>
    <w:qFormat/>
    <w:rsid w:val="00D62BBE"/>
    <w:rPr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37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961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47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4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26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33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72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55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3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77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9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8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23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9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0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0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7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3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3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15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9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21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54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2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6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2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63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86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4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4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47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5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83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2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43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8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2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72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0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64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58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8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81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32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00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02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1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85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8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0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8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30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2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24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66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98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94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25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7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9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88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4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6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9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0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31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5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4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97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3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3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40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03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5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9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13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19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03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29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6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25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56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24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0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5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10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43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28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32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83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14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80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8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8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95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453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8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05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9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030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56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0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3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06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3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31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09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9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5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945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69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1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75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4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9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02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55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1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1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9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3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2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3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57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72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8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6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9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3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14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54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5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0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32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6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2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8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40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7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26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55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2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0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5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9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4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9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61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18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94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27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2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2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91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11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63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6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3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2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9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2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8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0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0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84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1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7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4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8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94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0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16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8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0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4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40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04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66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8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8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4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33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1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57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17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9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0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0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6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26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228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021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2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0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3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59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02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61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7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36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9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1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7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4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7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17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05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2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2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40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34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3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56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22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0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91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0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1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91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00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26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16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73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4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3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1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75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7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652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590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45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46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48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9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3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6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7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7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81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1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52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88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6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61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5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3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98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8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3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9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4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1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4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4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6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7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4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57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13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3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7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85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131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6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8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66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8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61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56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65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8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2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57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3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3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6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3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2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41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6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04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8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4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8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4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26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7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4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3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0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10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0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4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1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0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0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6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66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1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84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1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2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2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65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2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7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7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92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8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82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2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04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2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9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86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30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1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46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6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5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4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86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5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3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89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24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1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24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25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36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theme" Target="theme/theme1.xml"/><Relationship Id="rId20" Type="http://schemas.openxmlformats.org/officeDocument/2006/relationships/image" Target="media/image8.emf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ri%20V.%20Trakimus\OneDrive\Repor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C0994C-F6E5-4659-AB92-916A0D00CA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.dot</Template>
  <TotalTime>1383</TotalTime>
  <Pages>6</Pages>
  <Words>1295</Words>
  <Characters>7382</Characters>
  <Application>Microsoft Office Word</Application>
  <DocSecurity>0</DocSecurity>
  <Lines>61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8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</dc:creator>
  <cp:keywords/>
  <cp:lastModifiedBy>PMI52 Tyushnikov</cp:lastModifiedBy>
  <cp:revision>13</cp:revision>
  <cp:lastPrinted>2018-09-18T02:08:00Z</cp:lastPrinted>
  <dcterms:created xsi:type="dcterms:W3CDTF">2018-09-10T14:27:00Z</dcterms:created>
  <dcterms:modified xsi:type="dcterms:W3CDTF">2018-09-18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